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269" r:id="rId3"/>
    <p:sldId id="270" r:id="rId4"/>
    <p:sldId id="271" r:id="rId5"/>
    <p:sldId id="272" r:id="rId6"/>
    <p:sldId id="273" r:id="rId7"/>
    <p:sldId id="274" r:id="rId8"/>
    <p:sldId id="275" r:id="rId9"/>
    <p:sldId id="276" r:id="rId10"/>
    <p:sldId id="277" r:id="rId11"/>
    <p:sldId id="278" r:id="rId12"/>
    <p:sldId id="279" r:id="rId13"/>
    <p:sldId id="280" r:id="rId14"/>
    <p:sldId id="256" r:id="rId15"/>
    <p:sldId id="257" r:id="rId16"/>
    <p:sldId id="258" r:id="rId17"/>
    <p:sldId id="261" r:id="rId18"/>
    <p:sldId id="260" r:id="rId19"/>
    <p:sldId id="262" r:id="rId20"/>
    <p:sldId id="281" r:id="rId21"/>
    <p:sldId id="263" r:id="rId22"/>
    <p:sldId id="259" r:id="rId23"/>
    <p:sldId id="264" r:id="rId24"/>
    <p:sldId id="265" r:id="rId25"/>
    <p:sldId id="266" r:id="rId26"/>
    <p:sldId id="267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A9E"/>
    <a:srgbClr val="0069B8"/>
    <a:srgbClr val="0066CC"/>
    <a:srgbClr val="A45F3E"/>
    <a:srgbClr val="FF7456"/>
    <a:srgbClr val="D55E0D"/>
    <a:srgbClr val="E1650E"/>
    <a:srgbClr val="C76639"/>
    <a:srgbClr val="551A0E"/>
    <a:srgbClr val="F4BB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75" d="100"/>
          <a:sy n="75" d="100"/>
        </p:scale>
        <p:origin x="946" y="2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rgbClr val="E5F7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15">
            <a:extLst>
              <a:ext uri="{FF2B5EF4-FFF2-40B4-BE49-F238E27FC236}">
                <a16:creationId xmlns:a16="http://schemas.microsoft.com/office/drawing/2014/main" id="{48D84708-9353-4629-8743-B2383395D477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 flipH="1">
            <a:off x="8999676" y="317500"/>
            <a:ext cx="3192324" cy="2163306"/>
          </a:xfrm>
          <a:custGeom>
            <a:avLst/>
            <a:gdLst>
              <a:gd name="connsiteX0" fmla="*/ 0 w 2146300"/>
              <a:gd name="connsiteY0" fmla="*/ 0 h 1454459"/>
              <a:gd name="connsiteX1" fmla="*/ 2146300 w 2146300"/>
              <a:gd name="connsiteY1" fmla="*/ 0 h 1454459"/>
              <a:gd name="connsiteX2" fmla="*/ 2146300 w 2146300"/>
              <a:gd name="connsiteY2" fmla="*/ 1454459 h 1454459"/>
              <a:gd name="connsiteX3" fmla="*/ 0 w 2146300"/>
              <a:gd name="connsiteY3" fmla="*/ 1454459 h 1454459"/>
              <a:gd name="connsiteX4" fmla="*/ 0 w 2146300"/>
              <a:gd name="connsiteY4" fmla="*/ 0 h 14544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46300" h="1454459">
                <a:moveTo>
                  <a:pt x="0" y="0"/>
                </a:moveTo>
                <a:lnTo>
                  <a:pt x="2146300" y="0"/>
                </a:lnTo>
                <a:lnTo>
                  <a:pt x="2146300" y="1454459"/>
                </a:lnTo>
                <a:lnTo>
                  <a:pt x="0" y="1454459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13" name="16">
            <a:extLst>
              <a:ext uri="{FF2B5EF4-FFF2-40B4-BE49-F238E27FC236}">
                <a16:creationId xmlns:a16="http://schemas.microsoft.com/office/drawing/2014/main" id="{B3D61C40-6CA9-4133-8A1B-8C2B9E17684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382266"/>
            <a:ext cx="3658780" cy="2806699"/>
          </a:xfrm>
          <a:prstGeom prst="rect">
            <a:avLst/>
          </a:prstGeom>
        </p:spPr>
      </p:pic>
      <p:pic>
        <p:nvPicPr>
          <p:cNvPr id="15" name="20">
            <a:extLst>
              <a:ext uri="{FF2B5EF4-FFF2-40B4-BE49-F238E27FC236}">
                <a16:creationId xmlns:a16="http://schemas.microsoft.com/office/drawing/2014/main" id="{390F3C42-7D57-40B1-AA59-9815D871A7E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5029834"/>
            <a:ext cx="12192000" cy="1828166"/>
          </a:xfrm>
          <a:prstGeom prst="rect">
            <a:avLst/>
          </a:prstGeom>
        </p:spPr>
      </p:pic>
      <p:sp>
        <p:nvSpPr>
          <p:cNvPr id="16" name="35">
            <a:extLst>
              <a:ext uri="{FF2B5EF4-FFF2-40B4-BE49-F238E27FC236}">
                <a16:creationId xmlns:a16="http://schemas.microsoft.com/office/drawing/2014/main" id="{0C391E5C-52B0-424F-B702-D34FE9F52777}"/>
              </a:ext>
            </a:extLst>
          </p:cNvPr>
          <p:cNvSpPr/>
          <p:nvPr userDrawn="1"/>
        </p:nvSpPr>
        <p:spPr>
          <a:xfrm>
            <a:off x="1388999" y="674851"/>
            <a:ext cx="9206839" cy="5280942"/>
          </a:xfrm>
          <a:custGeom>
            <a:avLst/>
            <a:gdLst>
              <a:gd name="connsiteX0" fmla="*/ 0 w 4203700"/>
              <a:gd name="connsiteY0" fmla="*/ 2006600 h 3073400"/>
              <a:gd name="connsiteX1" fmla="*/ 101600 w 4203700"/>
              <a:gd name="connsiteY1" fmla="*/ 635000 h 3073400"/>
              <a:gd name="connsiteX2" fmla="*/ 1054100 w 4203700"/>
              <a:gd name="connsiteY2" fmla="*/ 215900 h 3073400"/>
              <a:gd name="connsiteX3" fmla="*/ 2044700 w 4203700"/>
              <a:gd name="connsiteY3" fmla="*/ 0 h 3073400"/>
              <a:gd name="connsiteX4" fmla="*/ 2959100 w 4203700"/>
              <a:gd name="connsiteY4" fmla="*/ 190500 h 3073400"/>
              <a:gd name="connsiteX5" fmla="*/ 3695700 w 4203700"/>
              <a:gd name="connsiteY5" fmla="*/ 647700 h 3073400"/>
              <a:gd name="connsiteX6" fmla="*/ 4203700 w 4203700"/>
              <a:gd name="connsiteY6" fmla="*/ 1981200 h 3073400"/>
              <a:gd name="connsiteX7" fmla="*/ 3098800 w 4203700"/>
              <a:gd name="connsiteY7" fmla="*/ 2857500 h 3073400"/>
              <a:gd name="connsiteX8" fmla="*/ 1892300 w 4203700"/>
              <a:gd name="connsiteY8" fmla="*/ 3073400 h 3073400"/>
              <a:gd name="connsiteX9" fmla="*/ 584200 w 4203700"/>
              <a:gd name="connsiteY9" fmla="*/ 2946400 h 3073400"/>
              <a:gd name="connsiteX10" fmla="*/ 0 w 4203700"/>
              <a:gd name="connsiteY10" fmla="*/ 2006600 h 3073400"/>
              <a:gd name="connsiteX0" fmla="*/ 0 w 4203700"/>
              <a:gd name="connsiteY0" fmla="*/ 2097388 h 3164188"/>
              <a:gd name="connsiteX1" fmla="*/ 101600 w 4203700"/>
              <a:gd name="connsiteY1" fmla="*/ 725788 h 3164188"/>
              <a:gd name="connsiteX2" fmla="*/ 1054100 w 4203700"/>
              <a:gd name="connsiteY2" fmla="*/ 306688 h 3164188"/>
              <a:gd name="connsiteX3" fmla="*/ 2044700 w 4203700"/>
              <a:gd name="connsiteY3" fmla="*/ 90788 h 3164188"/>
              <a:gd name="connsiteX4" fmla="*/ 2959100 w 4203700"/>
              <a:gd name="connsiteY4" fmla="*/ 281288 h 3164188"/>
              <a:gd name="connsiteX5" fmla="*/ 3695700 w 4203700"/>
              <a:gd name="connsiteY5" fmla="*/ 738488 h 3164188"/>
              <a:gd name="connsiteX6" fmla="*/ 4203700 w 4203700"/>
              <a:gd name="connsiteY6" fmla="*/ 2071988 h 3164188"/>
              <a:gd name="connsiteX7" fmla="*/ 3098800 w 4203700"/>
              <a:gd name="connsiteY7" fmla="*/ 2948288 h 3164188"/>
              <a:gd name="connsiteX8" fmla="*/ 1892300 w 4203700"/>
              <a:gd name="connsiteY8" fmla="*/ 3164188 h 3164188"/>
              <a:gd name="connsiteX9" fmla="*/ 584200 w 4203700"/>
              <a:gd name="connsiteY9" fmla="*/ 3037188 h 3164188"/>
              <a:gd name="connsiteX10" fmla="*/ 0 w 4203700"/>
              <a:gd name="connsiteY10" fmla="*/ 2097388 h 3164188"/>
              <a:gd name="connsiteX0" fmla="*/ 0 w 4203700"/>
              <a:gd name="connsiteY0" fmla="*/ 2146930 h 3213730"/>
              <a:gd name="connsiteX1" fmla="*/ 101600 w 4203700"/>
              <a:gd name="connsiteY1" fmla="*/ 775330 h 3213730"/>
              <a:gd name="connsiteX2" fmla="*/ 1054100 w 4203700"/>
              <a:gd name="connsiteY2" fmla="*/ 356230 h 3213730"/>
              <a:gd name="connsiteX3" fmla="*/ 2044700 w 4203700"/>
              <a:gd name="connsiteY3" fmla="*/ 140330 h 3213730"/>
              <a:gd name="connsiteX4" fmla="*/ 2959100 w 4203700"/>
              <a:gd name="connsiteY4" fmla="*/ 330830 h 3213730"/>
              <a:gd name="connsiteX5" fmla="*/ 3695700 w 4203700"/>
              <a:gd name="connsiteY5" fmla="*/ 788030 h 3213730"/>
              <a:gd name="connsiteX6" fmla="*/ 4203700 w 4203700"/>
              <a:gd name="connsiteY6" fmla="*/ 2121530 h 3213730"/>
              <a:gd name="connsiteX7" fmla="*/ 3098800 w 4203700"/>
              <a:gd name="connsiteY7" fmla="*/ 2997830 h 3213730"/>
              <a:gd name="connsiteX8" fmla="*/ 1892300 w 4203700"/>
              <a:gd name="connsiteY8" fmla="*/ 3213730 h 3213730"/>
              <a:gd name="connsiteX9" fmla="*/ 584200 w 4203700"/>
              <a:gd name="connsiteY9" fmla="*/ 3086730 h 3213730"/>
              <a:gd name="connsiteX10" fmla="*/ 0 w 4203700"/>
              <a:gd name="connsiteY10" fmla="*/ 2146930 h 3213730"/>
              <a:gd name="connsiteX0" fmla="*/ 0 w 4203700"/>
              <a:gd name="connsiteY0" fmla="*/ 2146930 h 3213730"/>
              <a:gd name="connsiteX1" fmla="*/ 101600 w 4203700"/>
              <a:gd name="connsiteY1" fmla="*/ 775330 h 3213730"/>
              <a:gd name="connsiteX2" fmla="*/ 1054100 w 4203700"/>
              <a:gd name="connsiteY2" fmla="*/ 356230 h 3213730"/>
              <a:gd name="connsiteX3" fmla="*/ 2044700 w 4203700"/>
              <a:gd name="connsiteY3" fmla="*/ 140330 h 3213730"/>
              <a:gd name="connsiteX4" fmla="*/ 2959100 w 4203700"/>
              <a:gd name="connsiteY4" fmla="*/ 330830 h 3213730"/>
              <a:gd name="connsiteX5" fmla="*/ 3695700 w 4203700"/>
              <a:gd name="connsiteY5" fmla="*/ 788030 h 3213730"/>
              <a:gd name="connsiteX6" fmla="*/ 4203700 w 4203700"/>
              <a:gd name="connsiteY6" fmla="*/ 2121530 h 3213730"/>
              <a:gd name="connsiteX7" fmla="*/ 3098800 w 4203700"/>
              <a:gd name="connsiteY7" fmla="*/ 2997830 h 3213730"/>
              <a:gd name="connsiteX8" fmla="*/ 1892300 w 4203700"/>
              <a:gd name="connsiteY8" fmla="*/ 3213730 h 3213730"/>
              <a:gd name="connsiteX9" fmla="*/ 584200 w 4203700"/>
              <a:gd name="connsiteY9" fmla="*/ 3086730 h 3213730"/>
              <a:gd name="connsiteX10" fmla="*/ 0 w 4203700"/>
              <a:gd name="connsiteY10" fmla="*/ 2146930 h 3213730"/>
              <a:gd name="connsiteX0" fmla="*/ 0 w 4203700"/>
              <a:gd name="connsiteY0" fmla="*/ 2146930 h 3213730"/>
              <a:gd name="connsiteX1" fmla="*/ 101600 w 4203700"/>
              <a:gd name="connsiteY1" fmla="*/ 775330 h 3213730"/>
              <a:gd name="connsiteX2" fmla="*/ 1054100 w 4203700"/>
              <a:gd name="connsiteY2" fmla="*/ 356230 h 3213730"/>
              <a:gd name="connsiteX3" fmla="*/ 2044700 w 4203700"/>
              <a:gd name="connsiteY3" fmla="*/ 140330 h 3213730"/>
              <a:gd name="connsiteX4" fmla="*/ 2959100 w 4203700"/>
              <a:gd name="connsiteY4" fmla="*/ 330830 h 3213730"/>
              <a:gd name="connsiteX5" fmla="*/ 3695700 w 4203700"/>
              <a:gd name="connsiteY5" fmla="*/ 788030 h 3213730"/>
              <a:gd name="connsiteX6" fmla="*/ 4203700 w 4203700"/>
              <a:gd name="connsiteY6" fmla="*/ 2121530 h 3213730"/>
              <a:gd name="connsiteX7" fmla="*/ 3098800 w 4203700"/>
              <a:gd name="connsiteY7" fmla="*/ 2997830 h 3213730"/>
              <a:gd name="connsiteX8" fmla="*/ 1892300 w 4203700"/>
              <a:gd name="connsiteY8" fmla="*/ 3213730 h 3213730"/>
              <a:gd name="connsiteX9" fmla="*/ 584200 w 4203700"/>
              <a:gd name="connsiteY9" fmla="*/ 3086730 h 3213730"/>
              <a:gd name="connsiteX10" fmla="*/ 0 w 4203700"/>
              <a:gd name="connsiteY10" fmla="*/ 2146930 h 3213730"/>
              <a:gd name="connsiteX0" fmla="*/ 0 w 4203700"/>
              <a:gd name="connsiteY0" fmla="*/ 2146930 h 3213730"/>
              <a:gd name="connsiteX1" fmla="*/ 101600 w 4203700"/>
              <a:gd name="connsiteY1" fmla="*/ 775330 h 3213730"/>
              <a:gd name="connsiteX2" fmla="*/ 1054100 w 4203700"/>
              <a:gd name="connsiteY2" fmla="*/ 356230 h 3213730"/>
              <a:gd name="connsiteX3" fmla="*/ 2044700 w 4203700"/>
              <a:gd name="connsiteY3" fmla="*/ 140330 h 3213730"/>
              <a:gd name="connsiteX4" fmla="*/ 2959100 w 4203700"/>
              <a:gd name="connsiteY4" fmla="*/ 330830 h 3213730"/>
              <a:gd name="connsiteX5" fmla="*/ 3695700 w 4203700"/>
              <a:gd name="connsiteY5" fmla="*/ 788030 h 3213730"/>
              <a:gd name="connsiteX6" fmla="*/ 4203700 w 4203700"/>
              <a:gd name="connsiteY6" fmla="*/ 2121530 h 3213730"/>
              <a:gd name="connsiteX7" fmla="*/ 3098800 w 4203700"/>
              <a:gd name="connsiteY7" fmla="*/ 2997830 h 3213730"/>
              <a:gd name="connsiteX8" fmla="*/ 1892300 w 4203700"/>
              <a:gd name="connsiteY8" fmla="*/ 3213730 h 3213730"/>
              <a:gd name="connsiteX9" fmla="*/ 584200 w 4203700"/>
              <a:gd name="connsiteY9" fmla="*/ 3086730 h 3213730"/>
              <a:gd name="connsiteX10" fmla="*/ 0 w 4203700"/>
              <a:gd name="connsiteY10" fmla="*/ 2146930 h 3213730"/>
              <a:gd name="connsiteX0" fmla="*/ 0 w 4203700"/>
              <a:gd name="connsiteY0" fmla="*/ 2146930 h 3213730"/>
              <a:gd name="connsiteX1" fmla="*/ 101600 w 4203700"/>
              <a:gd name="connsiteY1" fmla="*/ 775330 h 3213730"/>
              <a:gd name="connsiteX2" fmla="*/ 1054100 w 4203700"/>
              <a:gd name="connsiteY2" fmla="*/ 356230 h 3213730"/>
              <a:gd name="connsiteX3" fmla="*/ 2044700 w 4203700"/>
              <a:gd name="connsiteY3" fmla="*/ 140330 h 3213730"/>
              <a:gd name="connsiteX4" fmla="*/ 2959100 w 4203700"/>
              <a:gd name="connsiteY4" fmla="*/ 330830 h 3213730"/>
              <a:gd name="connsiteX5" fmla="*/ 3695700 w 4203700"/>
              <a:gd name="connsiteY5" fmla="*/ 788030 h 3213730"/>
              <a:gd name="connsiteX6" fmla="*/ 4203700 w 4203700"/>
              <a:gd name="connsiteY6" fmla="*/ 2121530 h 3213730"/>
              <a:gd name="connsiteX7" fmla="*/ 3098800 w 4203700"/>
              <a:gd name="connsiteY7" fmla="*/ 2997830 h 3213730"/>
              <a:gd name="connsiteX8" fmla="*/ 1892300 w 4203700"/>
              <a:gd name="connsiteY8" fmla="*/ 3213730 h 3213730"/>
              <a:gd name="connsiteX9" fmla="*/ 584200 w 4203700"/>
              <a:gd name="connsiteY9" fmla="*/ 3086730 h 3213730"/>
              <a:gd name="connsiteX10" fmla="*/ 0 w 4203700"/>
              <a:gd name="connsiteY10" fmla="*/ 2146930 h 3213730"/>
              <a:gd name="connsiteX0" fmla="*/ 0 w 4203700"/>
              <a:gd name="connsiteY0" fmla="*/ 2146930 h 3213730"/>
              <a:gd name="connsiteX1" fmla="*/ 101600 w 4203700"/>
              <a:gd name="connsiteY1" fmla="*/ 775330 h 3213730"/>
              <a:gd name="connsiteX2" fmla="*/ 1054100 w 4203700"/>
              <a:gd name="connsiteY2" fmla="*/ 356230 h 3213730"/>
              <a:gd name="connsiteX3" fmla="*/ 2044700 w 4203700"/>
              <a:gd name="connsiteY3" fmla="*/ 140330 h 3213730"/>
              <a:gd name="connsiteX4" fmla="*/ 2959100 w 4203700"/>
              <a:gd name="connsiteY4" fmla="*/ 330830 h 3213730"/>
              <a:gd name="connsiteX5" fmla="*/ 3695700 w 4203700"/>
              <a:gd name="connsiteY5" fmla="*/ 788030 h 3213730"/>
              <a:gd name="connsiteX6" fmla="*/ 4203700 w 4203700"/>
              <a:gd name="connsiteY6" fmla="*/ 2121530 h 3213730"/>
              <a:gd name="connsiteX7" fmla="*/ 3098800 w 4203700"/>
              <a:gd name="connsiteY7" fmla="*/ 2997830 h 3213730"/>
              <a:gd name="connsiteX8" fmla="*/ 1892300 w 4203700"/>
              <a:gd name="connsiteY8" fmla="*/ 3213730 h 3213730"/>
              <a:gd name="connsiteX9" fmla="*/ 584200 w 4203700"/>
              <a:gd name="connsiteY9" fmla="*/ 3086730 h 3213730"/>
              <a:gd name="connsiteX10" fmla="*/ 0 w 4203700"/>
              <a:gd name="connsiteY10" fmla="*/ 2146930 h 3213730"/>
              <a:gd name="connsiteX0" fmla="*/ 0 w 4203700"/>
              <a:gd name="connsiteY0" fmla="*/ 2146930 h 3213730"/>
              <a:gd name="connsiteX1" fmla="*/ 101600 w 4203700"/>
              <a:gd name="connsiteY1" fmla="*/ 775330 h 3213730"/>
              <a:gd name="connsiteX2" fmla="*/ 1054100 w 4203700"/>
              <a:gd name="connsiteY2" fmla="*/ 356230 h 3213730"/>
              <a:gd name="connsiteX3" fmla="*/ 2044700 w 4203700"/>
              <a:gd name="connsiteY3" fmla="*/ 140330 h 3213730"/>
              <a:gd name="connsiteX4" fmla="*/ 2959100 w 4203700"/>
              <a:gd name="connsiteY4" fmla="*/ 330830 h 3213730"/>
              <a:gd name="connsiteX5" fmla="*/ 3695700 w 4203700"/>
              <a:gd name="connsiteY5" fmla="*/ 788030 h 3213730"/>
              <a:gd name="connsiteX6" fmla="*/ 4203700 w 4203700"/>
              <a:gd name="connsiteY6" fmla="*/ 2121530 h 3213730"/>
              <a:gd name="connsiteX7" fmla="*/ 3098800 w 4203700"/>
              <a:gd name="connsiteY7" fmla="*/ 2997830 h 3213730"/>
              <a:gd name="connsiteX8" fmla="*/ 1892300 w 4203700"/>
              <a:gd name="connsiteY8" fmla="*/ 3213730 h 3213730"/>
              <a:gd name="connsiteX9" fmla="*/ 584200 w 4203700"/>
              <a:gd name="connsiteY9" fmla="*/ 3086730 h 3213730"/>
              <a:gd name="connsiteX10" fmla="*/ 0 w 4203700"/>
              <a:gd name="connsiteY10" fmla="*/ 2146930 h 3213730"/>
              <a:gd name="connsiteX0" fmla="*/ 0 w 4585882"/>
              <a:gd name="connsiteY0" fmla="*/ 2146930 h 3213730"/>
              <a:gd name="connsiteX1" fmla="*/ 101600 w 4585882"/>
              <a:gd name="connsiteY1" fmla="*/ 775330 h 3213730"/>
              <a:gd name="connsiteX2" fmla="*/ 1054100 w 4585882"/>
              <a:gd name="connsiteY2" fmla="*/ 356230 h 3213730"/>
              <a:gd name="connsiteX3" fmla="*/ 2044700 w 4585882"/>
              <a:gd name="connsiteY3" fmla="*/ 140330 h 3213730"/>
              <a:gd name="connsiteX4" fmla="*/ 2959100 w 4585882"/>
              <a:gd name="connsiteY4" fmla="*/ 330830 h 3213730"/>
              <a:gd name="connsiteX5" fmla="*/ 3695700 w 4585882"/>
              <a:gd name="connsiteY5" fmla="*/ 788030 h 3213730"/>
              <a:gd name="connsiteX6" fmla="*/ 4203700 w 4585882"/>
              <a:gd name="connsiteY6" fmla="*/ 2121530 h 3213730"/>
              <a:gd name="connsiteX7" fmla="*/ 3098800 w 4585882"/>
              <a:gd name="connsiteY7" fmla="*/ 2997830 h 3213730"/>
              <a:gd name="connsiteX8" fmla="*/ 1892300 w 4585882"/>
              <a:gd name="connsiteY8" fmla="*/ 3213730 h 3213730"/>
              <a:gd name="connsiteX9" fmla="*/ 584200 w 4585882"/>
              <a:gd name="connsiteY9" fmla="*/ 3086730 h 3213730"/>
              <a:gd name="connsiteX10" fmla="*/ 0 w 4585882"/>
              <a:gd name="connsiteY10" fmla="*/ 2146930 h 3213730"/>
              <a:gd name="connsiteX0" fmla="*/ 0 w 4570821"/>
              <a:gd name="connsiteY0" fmla="*/ 2146930 h 3213730"/>
              <a:gd name="connsiteX1" fmla="*/ 101600 w 4570821"/>
              <a:gd name="connsiteY1" fmla="*/ 775330 h 3213730"/>
              <a:gd name="connsiteX2" fmla="*/ 1054100 w 4570821"/>
              <a:gd name="connsiteY2" fmla="*/ 356230 h 3213730"/>
              <a:gd name="connsiteX3" fmla="*/ 2044700 w 4570821"/>
              <a:gd name="connsiteY3" fmla="*/ 140330 h 3213730"/>
              <a:gd name="connsiteX4" fmla="*/ 2959100 w 4570821"/>
              <a:gd name="connsiteY4" fmla="*/ 330830 h 3213730"/>
              <a:gd name="connsiteX5" fmla="*/ 3695700 w 4570821"/>
              <a:gd name="connsiteY5" fmla="*/ 788030 h 3213730"/>
              <a:gd name="connsiteX6" fmla="*/ 4203700 w 4570821"/>
              <a:gd name="connsiteY6" fmla="*/ 2121530 h 3213730"/>
              <a:gd name="connsiteX7" fmla="*/ 3098800 w 4570821"/>
              <a:gd name="connsiteY7" fmla="*/ 2997830 h 3213730"/>
              <a:gd name="connsiteX8" fmla="*/ 1892300 w 4570821"/>
              <a:gd name="connsiteY8" fmla="*/ 3213730 h 3213730"/>
              <a:gd name="connsiteX9" fmla="*/ 584200 w 4570821"/>
              <a:gd name="connsiteY9" fmla="*/ 3086730 h 3213730"/>
              <a:gd name="connsiteX10" fmla="*/ 0 w 4570821"/>
              <a:gd name="connsiteY10" fmla="*/ 2146930 h 3213730"/>
              <a:gd name="connsiteX0" fmla="*/ 0 w 4570821"/>
              <a:gd name="connsiteY0" fmla="*/ 2146930 h 3213730"/>
              <a:gd name="connsiteX1" fmla="*/ 101600 w 4570821"/>
              <a:gd name="connsiteY1" fmla="*/ 775330 h 3213730"/>
              <a:gd name="connsiteX2" fmla="*/ 1054100 w 4570821"/>
              <a:gd name="connsiteY2" fmla="*/ 356230 h 3213730"/>
              <a:gd name="connsiteX3" fmla="*/ 2044700 w 4570821"/>
              <a:gd name="connsiteY3" fmla="*/ 140330 h 3213730"/>
              <a:gd name="connsiteX4" fmla="*/ 2959100 w 4570821"/>
              <a:gd name="connsiteY4" fmla="*/ 330830 h 3213730"/>
              <a:gd name="connsiteX5" fmla="*/ 3695700 w 4570821"/>
              <a:gd name="connsiteY5" fmla="*/ 788030 h 3213730"/>
              <a:gd name="connsiteX6" fmla="*/ 4203700 w 4570821"/>
              <a:gd name="connsiteY6" fmla="*/ 2121530 h 3213730"/>
              <a:gd name="connsiteX7" fmla="*/ 3098800 w 4570821"/>
              <a:gd name="connsiteY7" fmla="*/ 2997830 h 3213730"/>
              <a:gd name="connsiteX8" fmla="*/ 1892300 w 4570821"/>
              <a:gd name="connsiteY8" fmla="*/ 3213730 h 3213730"/>
              <a:gd name="connsiteX9" fmla="*/ 584200 w 4570821"/>
              <a:gd name="connsiteY9" fmla="*/ 3086730 h 3213730"/>
              <a:gd name="connsiteX10" fmla="*/ 0 w 4570821"/>
              <a:gd name="connsiteY10" fmla="*/ 2146930 h 3213730"/>
              <a:gd name="connsiteX0" fmla="*/ 0 w 4570821"/>
              <a:gd name="connsiteY0" fmla="*/ 2146930 h 3213730"/>
              <a:gd name="connsiteX1" fmla="*/ 101600 w 4570821"/>
              <a:gd name="connsiteY1" fmla="*/ 775330 h 3213730"/>
              <a:gd name="connsiteX2" fmla="*/ 1054100 w 4570821"/>
              <a:gd name="connsiteY2" fmla="*/ 356230 h 3213730"/>
              <a:gd name="connsiteX3" fmla="*/ 2044700 w 4570821"/>
              <a:gd name="connsiteY3" fmla="*/ 140330 h 3213730"/>
              <a:gd name="connsiteX4" fmla="*/ 2959100 w 4570821"/>
              <a:gd name="connsiteY4" fmla="*/ 330830 h 3213730"/>
              <a:gd name="connsiteX5" fmla="*/ 3695700 w 4570821"/>
              <a:gd name="connsiteY5" fmla="*/ 788030 h 3213730"/>
              <a:gd name="connsiteX6" fmla="*/ 4203700 w 4570821"/>
              <a:gd name="connsiteY6" fmla="*/ 2121530 h 3213730"/>
              <a:gd name="connsiteX7" fmla="*/ 3098800 w 4570821"/>
              <a:gd name="connsiteY7" fmla="*/ 2997830 h 3213730"/>
              <a:gd name="connsiteX8" fmla="*/ 1892300 w 4570821"/>
              <a:gd name="connsiteY8" fmla="*/ 3213730 h 3213730"/>
              <a:gd name="connsiteX9" fmla="*/ 584200 w 4570821"/>
              <a:gd name="connsiteY9" fmla="*/ 3086730 h 3213730"/>
              <a:gd name="connsiteX10" fmla="*/ 0 w 4570821"/>
              <a:gd name="connsiteY10" fmla="*/ 2146930 h 3213730"/>
              <a:gd name="connsiteX0" fmla="*/ 0 w 4570821"/>
              <a:gd name="connsiteY0" fmla="*/ 2146930 h 3213730"/>
              <a:gd name="connsiteX1" fmla="*/ 101600 w 4570821"/>
              <a:gd name="connsiteY1" fmla="*/ 775330 h 3213730"/>
              <a:gd name="connsiteX2" fmla="*/ 1054100 w 4570821"/>
              <a:gd name="connsiteY2" fmla="*/ 356230 h 3213730"/>
              <a:gd name="connsiteX3" fmla="*/ 2044700 w 4570821"/>
              <a:gd name="connsiteY3" fmla="*/ 140330 h 3213730"/>
              <a:gd name="connsiteX4" fmla="*/ 2959100 w 4570821"/>
              <a:gd name="connsiteY4" fmla="*/ 330830 h 3213730"/>
              <a:gd name="connsiteX5" fmla="*/ 3695700 w 4570821"/>
              <a:gd name="connsiteY5" fmla="*/ 788030 h 3213730"/>
              <a:gd name="connsiteX6" fmla="*/ 4203700 w 4570821"/>
              <a:gd name="connsiteY6" fmla="*/ 2121530 h 3213730"/>
              <a:gd name="connsiteX7" fmla="*/ 3098800 w 4570821"/>
              <a:gd name="connsiteY7" fmla="*/ 2997830 h 3213730"/>
              <a:gd name="connsiteX8" fmla="*/ 1892300 w 4570821"/>
              <a:gd name="connsiteY8" fmla="*/ 3213730 h 3213730"/>
              <a:gd name="connsiteX9" fmla="*/ 584200 w 4570821"/>
              <a:gd name="connsiteY9" fmla="*/ 3086730 h 3213730"/>
              <a:gd name="connsiteX10" fmla="*/ 0 w 4570821"/>
              <a:gd name="connsiteY10" fmla="*/ 2146930 h 3213730"/>
              <a:gd name="connsiteX0" fmla="*/ 0 w 4570821"/>
              <a:gd name="connsiteY0" fmla="*/ 2146930 h 3213730"/>
              <a:gd name="connsiteX1" fmla="*/ 101600 w 4570821"/>
              <a:gd name="connsiteY1" fmla="*/ 775330 h 3213730"/>
              <a:gd name="connsiteX2" fmla="*/ 1054100 w 4570821"/>
              <a:gd name="connsiteY2" fmla="*/ 356230 h 3213730"/>
              <a:gd name="connsiteX3" fmla="*/ 2044700 w 4570821"/>
              <a:gd name="connsiteY3" fmla="*/ 140330 h 3213730"/>
              <a:gd name="connsiteX4" fmla="*/ 2959100 w 4570821"/>
              <a:gd name="connsiteY4" fmla="*/ 330830 h 3213730"/>
              <a:gd name="connsiteX5" fmla="*/ 3695700 w 4570821"/>
              <a:gd name="connsiteY5" fmla="*/ 788030 h 3213730"/>
              <a:gd name="connsiteX6" fmla="*/ 4203700 w 4570821"/>
              <a:gd name="connsiteY6" fmla="*/ 2121530 h 3213730"/>
              <a:gd name="connsiteX7" fmla="*/ 3098800 w 4570821"/>
              <a:gd name="connsiteY7" fmla="*/ 2997830 h 3213730"/>
              <a:gd name="connsiteX8" fmla="*/ 1892300 w 4570821"/>
              <a:gd name="connsiteY8" fmla="*/ 3213730 h 3213730"/>
              <a:gd name="connsiteX9" fmla="*/ 584200 w 4570821"/>
              <a:gd name="connsiteY9" fmla="*/ 3086730 h 3213730"/>
              <a:gd name="connsiteX10" fmla="*/ 0 w 4570821"/>
              <a:gd name="connsiteY10" fmla="*/ 2146930 h 3213730"/>
              <a:gd name="connsiteX0" fmla="*/ 0 w 4570821"/>
              <a:gd name="connsiteY0" fmla="*/ 2146930 h 3391660"/>
              <a:gd name="connsiteX1" fmla="*/ 101600 w 4570821"/>
              <a:gd name="connsiteY1" fmla="*/ 775330 h 3391660"/>
              <a:gd name="connsiteX2" fmla="*/ 1054100 w 4570821"/>
              <a:gd name="connsiteY2" fmla="*/ 356230 h 3391660"/>
              <a:gd name="connsiteX3" fmla="*/ 2044700 w 4570821"/>
              <a:gd name="connsiteY3" fmla="*/ 140330 h 3391660"/>
              <a:gd name="connsiteX4" fmla="*/ 2959100 w 4570821"/>
              <a:gd name="connsiteY4" fmla="*/ 330830 h 3391660"/>
              <a:gd name="connsiteX5" fmla="*/ 3695700 w 4570821"/>
              <a:gd name="connsiteY5" fmla="*/ 788030 h 3391660"/>
              <a:gd name="connsiteX6" fmla="*/ 4203700 w 4570821"/>
              <a:gd name="connsiteY6" fmla="*/ 2121530 h 3391660"/>
              <a:gd name="connsiteX7" fmla="*/ 3098800 w 4570821"/>
              <a:gd name="connsiteY7" fmla="*/ 2997830 h 3391660"/>
              <a:gd name="connsiteX8" fmla="*/ 1892300 w 4570821"/>
              <a:gd name="connsiteY8" fmla="*/ 3213730 h 3391660"/>
              <a:gd name="connsiteX9" fmla="*/ 584200 w 4570821"/>
              <a:gd name="connsiteY9" fmla="*/ 3086730 h 3391660"/>
              <a:gd name="connsiteX10" fmla="*/ 0 w 4570821"/>
              <a:gd name="connsiteY10" fmla="*/ 2146930 h 3391660"/>
              <a:gd name="connsiteX0" fmla="*/ 0 w 4570821"/>
              <a:gd name="connsiteY0" fmla="*/ 2146930 h 3691815"/>
              <a:gd name="connsiteX1" fmla="*/ 101600 w 4570821"/>
              <a:gd name="connsiteY1" fmla="*/ 775330 h 3691815"/>
              <a:gd name="connsiteX2" fmla="*/ 1054100 w 4570821"/>
              <a:gd name="connsiteY2" fmla="*/ 356230 h 3691815"/>
              <a:gd name="connsiteX3" fmla="*/ 2044700 w 4570821"/>
              <a:gd name="connsiteY3" fmla="*/ 140330 h 3691815"/>
              <a:gd name="connsiteX4" fmla="*/ 2959100 w 4570821"/>
              <a:gd name="connsiteY4" fmla="*/ 330830 h 3691815"/>
              <a:gd name="connsiteX5" fmla="*/ 3695700 w 4570821"/>
              <a:gd name="connsiteY5" fmla="*/ 788030 h 3691815"/>
              <a:gd name="connsiteX6" fmla="*/ 4203700 w 4570821"/>
              <a:gd name="connsiteY6" fmla="*/ 2121530 h 3691815"/>
              <a:gd name="connsiteX7" fmla="*/ 3098800 w 4570821"/>
              <a:gd name="connsiteY7" fmla="*/ 2997830 h 3691815"/>
              <a:gd name="connsiteX8" fmla="*/ 1892300 w 4570821"/>
              <a:gd name="connsiteY8" fmla="*/ 3213730 h 3691815"/>
              <a:gd name="connsiteX9" fmla="*/ 584200 w 4570821"/>
              <a:gd name="connsiteY9" fmla="*/ 3086730 h 3691815"/>
              <a:gd name="connsiteX10" fmla="*/ 0 w 4570821"/>
              <a:gd name="connsiteY10" fmla="*/ 2146930 h 3691815"/>
              <a:gd name="connsiteX0" fmla="*/ 0 w 4570821"/>
              <a:gd name="connsiteY0" fmla="*/ 2146930 h 3667856"/>
              <a:gd name="connsiteX1" fmla="*/ 101600 w 4570821"/>
              <a:gd name="connsiteY1" fmla="*/ 775330 h 3667856"/>
              <a:gd name="connsiteX2" fmla="*/ 1054100 w 4570821"/>
              <a:gd name="connsiteY2" fmla="*/ 356230 h 3667856"/>
              <a:gd name="connsiteX3" fmla="*/ 2044700 w 4570821"/>
              <a:gd name="connsiteY3" fmla="*/ 140330 h 3667856"/>
              <a:gd name="connsiteX4" fmla="*/ 2959100 w 4570821"/>
              <a:gd name="connsiteY4" fmla="*/ 330830 h 3667856"/>
              <a:gd name="connsiteX5" fmla="*/ 3695700 w 4570821"/>
              <a:gd name="connsiteY5" fmla="*/ 788030 h 3667856"/>
              <a:gd name="connsiteX6" fmla="*/ 4203700 w 4570821"/>
              <a:gd name="connsiteY6" fmla="*/ 2121530 h 3667856"/>
              <a:gd name="connsiteX7" fmla="*/ 3098800 w 4570821"/>
              <a:gd name="connsiteY7" fmla="*/ 2997830 h 3667856"/>
              <a:gd name="connsiteX8" fmla="*/ 1892300 w 4570821"/>
              <a:gd name="connsiteY8" fmla="*/ 3213730 h 3667856"/>
              <a:gd name="connsiteX9" fmla="*/ 584200 w 4570821"/>
              <a:gd name="connsiteY9" fmla="*/ 3086730 h 3667856"/>
              <a:gd name="connsiteX10" fmla="*/ 0 w 4570821"/>
              <a:gd name="connsiteY10" fmla="*/ 2146930 h 3667856"/>
              <a:gd name="connsiteX0" fmla="*/ 0 w 4570821"/>
              <a:gd name="connsiteY0" fmla="*/ 2146930 h 3694839"/>
              <a:gd name="connsiteX1" fmla="*/ 101600 w 4570821"/>
              <a:gd name="connsiteY1" fmla="*/ 775330 h 3694839"/>
              <a:gd name="connsiteX2" fmla="*/ 1054100 w 4570821"/>
              <a:gd name="connsiteY2" fmla="*/ 356230 h 3694839"/>
              <a:gd name="connsiteX3" fmla="*/ 2044700 w 4570821"/>
              <a:gd name="connsiteY3" fmla="*/ 140330 h 3694839"/>
              <a:gd name="connsiteX4" fmla="*/ 2959100 w 4570821"/>
              <a:gd name="connsiteY4" fmla="*/ 330830 h 3694839"/>
              <a:gd name="connsiteX5" fmla="*/ 3695700 w 4570821"/>
              <a:gd name="connsiteY5" fmla="*/ 788030 h 3694839"/>
              <a:gd name="connsiteX6" fmla="*/ 4203700 w 4570821"/>
              <a:gd name="connsiteY6" fmla="*/ 2121530 h 3694839"/>
              <a:gd name="connsiteX7" fmla="*/ 3098800 w 4570821"/>
              <a:gd name="connsiteY7" fmla="*/ 2997830 h 3694839"/>
              <a:gd name="connsiteX8" fmla="*/ 1892300 w 4570821"/>
              <a:gd name="connsiteY8" fmla="*/ 3213730 h 3694839"/>
              <a:gd name="connsiteX9" fmla="*/ 584200 w 4570821"/>
              <a:gd name="connsiteY9" fmla="*/ 3086730 h 3694839"/>
              <a:gd name="connsiteX10" fmla="*/ 0 w 4570821"/>
              <a:gd name="connsiteY10" fmla="*/ 2146930 h 3694839"/>
              <a:gd name="connsiteX0" fmla="*/ 0 w 4570821"/>
              <a:gd name="connsiteY0" fmla="*/ 2146930 h 3694839"/>
              <a:gd name="connsiteX1" fmla="*/ 101600 w 4570821"/>
              <a:gd name="connsiteY1" fmla="*/ 775330 h 3694839"/>
              <a:gd name="connsiteX2" fmla="*/ 1054100 w 4570821"/>
              <a:gd name="connsiteY2" fmla="*/ 356230 h 3694839"/>
              <a:gd name="connsiteX3" fmla="*/ 2044700 w 4570821"/>
              <a:gd name="connsiteY3" fmla="*/ 140330 h 3694839"/>
              <a:gd name="connsiteX4" fmla="*/ 2959100 w 4570821"/>
              <a:gd name="connsiteY4" fmla="*/ 330830 h 3694839"/>
              <a:gd name="connsiteX5" fmla="*/ 3695700 w 4570821"/>
              <a:gd name="connsiteY5" fmla="*/ 788030 h 3694839"/>
              <a:gd name="connsiteX6" fmla="*/ 4203700 w 4570821"/>
              <a:gd name="connsiteY6" fmla="*/ 2121530 h 3694839"/>
              <a:gd name="connsiteX7" fmla="*/ 3098800 w 4570821"/>
              <a:gd name="connsiteY7" fmla="*/ 2997830 h 3694839"/>
              <a:gd name="connsiteX8" fmla="*/ 1892300 w 4570821"/>
              <a:gd name="connsiteY8" fmla="*/ 3213730 h 3694839"/>
              <a:gd name="connsiteX9" fmla="*/ 584200 w 4570821"/>
              <a:gd name="connsiteY9" fmla="*/ 3086730 h 3694839"/>
              <a:gd name="connsiteX10" fmla="*/ 0 w 4570821"/>
              <a:gd name="connsiteY10" fmla="*/ 2146930 h 3694839"/>
              <a:gd name="connsiteX0" fmla="*/ 0 w 4570821"/>
              <a:gd name="connsiteY0" fmla="*/ 2146930 h 3694839"/>
              <a:gd name="connsiteX1" fmla="*/ 101600 w 4570821"/>
              <a:gd name="connsiteY1" fmla="*/ 775330 h 3694839"/>
              <a:gd name="connsiteX2" fmla="*/ 1054100 w 4570821"/>
              <a:gd name="connsiteY2" fmla="*/ 356230 h 3694839"/>
              <a:gd name="connsiteX3" fmla="*/ 2044700 w 4570821"/>
              <a:gd name="connsiteY3" fmla="*/ 140330 h 3694839"/>
              <a:gd name="connsiteX4" fmla="*/ 2959100 w 4570821"/>
              <a:gd name="connsiteY4" fmla="*/ 330830 h 3694839"/>
              <a:gd name="connsiteX5" fmla="*/ 3695700 w 4570821"/>
              <a:gd name="connsiteY5" fmla="*/ 788030 h 3694839"/>
              <a:gd name="connsiteX6" fmla="*/ 4203700 w 4570821"/>
              <a:gd name="connsiteY6" fmla="*/ 2121530 h 3694839"/>
              <a:gd name="connsiteX7" fmla="*/ 3098800 w 4570821"/>
              <a:gd name="connsiteY7" fmla="*/ 2997830 h 3694839"/>
              <a:gd name="connsiteX8" fmla="*/ 1892300 w 4570821"/>
              <a:gd name="connsiteY8" fmla="*/ 3213730 h 3694839"/>
              <a:gd name="connsiteX9" fmla="*/ 584200 w 4570821"/>
              <a:gd name="connsiteY9" fmla="*/ 3086730 h 3694839"/>
              <a:gd name="connsiteX10" fmla="*/ 0 w 4570821"/>
              <a:gd name="connsiteY10" fmla="*/ 2146930 h 3694839"/>
              <a:gd name="connsiteX0" fmla="*/ 0 w 4570821"/>
              <a:gd name="connsiteY0" fmla="*/ 2146930 h 3694839"/>
              <a:gd name="connsiteX1" fmla="*/ 101600 w 4570821"/>
              <a:gd name="connsiteY1" fmla="*/ 775330 h 3694839"/>
              <a:gd name="connsiteX2" fmla="*/ 1054100 w 4570821"/>
              <a:gd name="connsiteY2" fmla="*/ 356230 h 3694839"/>
              <a:gd name="connsiteX3" fmla="*/ 2044700 w 4570821"/>
              <a:gd name="connsiteY3" fmla="*/ 140330 h 3694839"/>
              <a:gd name="connsiteX4" fmla="*/ 2959100 w 4570821"/>
              <a:gd name="connsiteY4" fmla="*/ 330830 h 3694839"/>
              <a:gd name="connsiteX5" fmla="*/ 3695700 w 4570821"/>
              <a:gd name="connsiteY5" fmla="*/ 788030 h 3694839"/>
              <a:gd name="connsiteX6" fmla="*/ 4203700 w 4570821"/>
              <a:gd name="connsiteY6" fmla="*/ 2121530 h 3694839"/>
              <a:gd name="connsiteX7" fmla="*/ 3098800 w 4570821"/>
              <a:gd name="connsiteY7" fmla="*/ 2997830 h 3694839"/>
              <a:gd name="connsiteX8" fmla="*/ 1892300 w 4570821"/>
              <a:gd name="connsiteY8" fmla="*/ 3213730 h 3694839"/>
              <a:gd name="connsiteX9" fmla="*/ 584200 w 4570821"/>
              <a:gd name="connsiteY9" fmla="*/ 3086730 h 3694839"/>
              <a:gd name="connsiteX10" fmla="*/ 0 w 4570821"/>
              <a:gd name="connsiteY10" fmla="*/ 2146930 h 3694839"/>
              <a:gd name="connsiteX0" fmla="*/ 98681 w 4669502"/>
              <a:gd name="connsiteY0" fmla="*/ 2146930 h 3694839"/>
              <a:gd name="connsiteX1" fmla="*/ 200281 w 4669502"/>
              <a:gd name="connsiteY1" fmla="*/ 775330 h 3694839"/>
              <a:gd name="connsiteX2" fmla="*/ 1152781 w 4669502"/>
              <a:gd name="connsiteY2" fmla="*/ 356230 h 3694839"/>
              <a:gd name="connsiteX3" fmla="*/ 2143381 w 4669502"/>
              <a:gd name="connsiteY3" fmla="*/ 140330 h 3694839"/>
              <a:gd name="connsiteX4" fmla="*/ 3057781 w 4669502"/>
              <a:gd name="connsiteY4" fmla="*/ 330830 h 3694839"/>
              <a:gd name="connsiteX5" fmla="*/ 3794381 w 4669502"/>
              <a:gd name="connsiteY5" fmla="*/ 788030 h 3694839"/>
              <a:gd name="connsiteX6" fmla="*/ 4302381 w 4669502"/>
              <a:gd name="connsiteY6" fmla="*/ 2121530 h 3694839"/>
              <a:gd name="connsiteX7" fmla="*/ 3197481 w 4669502"/>
              <a:gd name="connsiteY7" fmla="*/ 2997830 h 3694839"/>
              <a:gd name="connsiteX8" fmla="*/ 1990981 w 4669502"/>
              <a:gd name="connsiteY8" fmla="*/ 3213730 h 3694839"/>
              <a:gd name="connsiteX9" fmla="*/ 682881 w 4669502"/>
              <a:gd name="connsiteY9" fmla="*/ 3086730 h 3694839"/>
              <a:gd name="connsiteX10" fmla="*/ 98681 w 4669502"/>
              <a:gd name="connsiteY10" fmla="*/ 2146930 h 3694839"/>
              <a:gd name="connsiteX0" fmla="*/ 244057 w 4814878"/>
              <a:gd name="connsiteY0" fmla="*/ 2146930 h 3694839"/>
              <a:gd name="connsiteX1" fmla="*/ 345657 w 4814878"/>
              <a:gd name="connsiteY1" fmla="*/ 775330 h 3694839"/>
              <a:gd name="connsiteX2" fmla="*/ 1298157 w 4814878"/>
              <a:gd name="connsiteY2" fmla="*/ 356230 h 3694839"/>
              <a:gd name="connsiteX3" fmla="*/ 2288757 w 4814878"/>
              <a:gd name="connsiteY3" fmla="*/ 140330 h 3694839"/>
              <a:gd name="connsiteX4" fmla="*/ 3203157 w 4814878"/>
              <a:gd name="connsiteY4" fmla="*/ 330830 h 3694839"/>
              <a:gd name="connsiteX5" fmla="*/ 3939757 w 4814878"/>
              <a:gd name="connsiteY5" fmla="*/ 788030 h 3694839"/>
              <a:gd name="connsiteX6" fmla="*/ 4447757 w 4814878"/>
              <a:gd name="connsiteY6" fmla="*/ 2121530 h 3694839"/>
              <a:gd name="connsiteX7" fmla="*/ 3342857 w 4814878"/>
              <a:gd name="connsiteY7" fmla="*/ 2997830 h 3694839"/>
              <a:gd name="connsiteX8" fmla="*/ 2136357 w 4814878"/>
              <a:gd name="connsiteY8" fmla="*/ 3213730 h 3694839"/>
              <a:gd name="connsiteX9" fmla="*/ 828257 w 4814878"/>
              <a:gd name="connsiteY9" fmla="*/ 3086730 h 3694839"/>
              <a:gd name="connsiteX10" fmla="*/ 244057 w 4814878"/>
              <a:gd name="connsiteY10" fmla="*/ 2146930 h 3694839"/>
              <a:gd name="connsiteX0" fmla="*/ 454104 w 5024925"/>
              <a:gd name="connsiteY0" fmla="*/ 2146930 h 3694839"/>
              <a:gd name="connsiteX1" fmla="*/ 555704 w 5024925"/>
              <a:gd name="connsiteY1" fmla="*/ 775330 h 3694839"/>
              <a:gd name="connsiteX2" fmla="*/ 1508204 w 5024925"/>
              <a:gd name="connsiteY2" fmla="*/ 356230 h 3694839"/>
              <a:gd name="connsiteX3" fmla="*/ 2498804 w 5024925"/>
              <a:gd name="connsiteY3" fmla="*/ 140330 h 3694839"/>
              <a:gd name="connsiteX4" fmla="*/ 3413204 w 5024925"/>
              <a:gd name="connsiteY4" fmla="*/ 330830 h 3694839"/>
              <a:gd name="connsiteX5" fmla="*/ 4149804 w 5024925"/>
              <a:gd name="connsiteY5" fmla="*/ 788030 h 3694839"/>
              <a:gd name="connsiteX6" fmla="*/ 4657804 w 5024925"/>
              <a:gd name="connsiteY6" fmla="*/ 2121530 h 3694839"/>
              <a:gd name="connsiteX7" fmla="*/ 3552904 w 5024925"/>
              <a:gd name="connsiteY7" fmla="*/ 2997830 h 3694839"/>
              <a:gd name="connsiteX8" fmla="*/ 2346404 w 5024925"/>
              <a:gd name="connsiteY8" fmla="*/ 3213730 h 3694839"/>
              <a:gd name="connsiteX9" fmla="*/ 1038304 w 5024925"/>
              <a:gd name="connsiteY9" fmla="*/ 3086730 h 3694839"/>
              <a:gd name="connsiteX10" fmla="*/ 454104 w 5024925"/>
              <a:gd name="connsiteY10" fmla="*/ 2146930 h 3694839"/>
              <a:gd name="connsiteX0" fmla="*/ 488347 w 5059168"/>
              <a:gd name="connsiteY0" fmla="*/ 2146930 h 3694839"/>
              <a:gd name="connsiteX1" fmla="*/ 589947 w 5059168"/>
              <a:gd name="connsiteY1" fmla="*/ 775330 h 3694839"/>
              <a:gd name="connsiteX2" fmla="*/ 1542447 w 5059168"/>
              <a:gd name="connsiteY2" fmla="*/ 356230 h 3694839"/>
              <a:gd name="connsiteX3" fmla="*/ 2533047 w 5059168"/>
              <a:gd name="connsiteY3" fmla="*/ 140330 h 3694839"/>
              <a:gd name="connsiteX4" fmla="*/ 3447447 w 5059168"/>
              <a:gd name="connsiteY4" fmla="*/ 330830 h 3694839"/>
              <a:gd name="connsiteX5" fmla="*/ 4184047 w 5059168"/>
              <a:gd name="connsiteY5" fmla="*/ 788030 h 3694839"/>
              <a:gd name="connsiteX6" fmla="*/ 4692047 w 5059168"/>
              <a:gd name="connsiteY6" fmla="*/ 2121530 h 3694839"/>
              <a:gd name="connsiteX7" fmla="*/ 3587147 w 5059168"/>
              <a:gd name="connsiteY7" fmla="*/ 2997830 h 3694839"/>
              <a:gd name="connsiteX8" fmla="*/ 2380647 w 5059168"/>
              <a:gd name="connsiteY8" fmla="*/ 3213730 h 3694839"/>
              <a:gd name="connsiteX9" fmla="*/ 1072547 w 5059168"/>
              <a:gd name="connsiteY9" fmla="*/ 3086730 h 3694839"/>
              <a:gd name="connsiteX10" fmla="*/ 488347 w 5059168"/>
              <a:gd name="connsiteY10" fmla="*/ 2146930 h 3694839"/>
              <a:gd name="connsiteX0" fmla="*/ 488347 w 5059168"/>
              <a:gd name="connsiteY0" fmla="*/ 2146930 h 3694839"/>
              <a:gd name="connsiteX1" fmla="*/ 589947 w 5059168"/>
              <a:gd name="connsiteY1" fmla="*/ 775330 h 3694839"/>
              <a:gd name="connsiteX2" fmla="*/ 1542447 w 5059168"/>
              <a:gd name="connsiteY2" fmla="*/ 356230 h 3694839"/>
              <a:gd name="connsiteX3" fmla="*/ 2533047 w 5059168"/>
              <a:gd name="connsiteY3" fmla="*/ 140330 h 3694839"/>
              <a:gd name="connsiteX4" fmla="*/ 3447447 w 5059168"/>
              <a:gd name="connsiteY4" fmla="*/ 330830 h 3694839"/>
              <a:gd name="connsiteX5" fmla="*/ 4184047 w 5059168"/>
              <a:gd name="connsiteY5" fmla="*/ 788030 h 3694839"/>
              <a:gd name="connsiteX6" fmla="*/ 4692047 w 5059168"/>
              <a:gd name="connsiteY6" fmla="*/ 2121530 h 3694839"/>
              <a:gd name="connsiteX7" fmla="*/ 3587147 w 5059168"/>
              <a:gd name="connsiteY7" fmla="*/ 2997830 h 3694839"/>
              <a:gd name="connsiteX8" fmla="*/ 2380647 w 5059168"/>
              <a:gd name="connsiteY8" fmla="*/ 3213730 h 3694839"/>
              <a:gd name="connsiteX9" fmla="*/ 1072547 w 5059168"/>
              <a:gd name="connsiteY9" fmla="*/ 3086730 h 3694839"/>
              <a:gd name="connsiteX10" fmla="*/ 488347 w 5059168"/>
              <a:gd name="connsiteY10" fmla="*/ 2146930 h 3694839"/>
              <a:gd name="connsiteX0" fmla="*/ 488347 w 5059168"/>
              <a:gd name="connsiteY0" fmla="*/ 2146930 h 3694839"/>
              <a:gd name="connsiteX1" fmla="*/ 589947 w 5059168"/>
              <a:gd name="connsiteY1" fmla="*/ 775330 h 3694839"/>
              <a:gd name="connsiteX2" fmla="*/ 1542447 w 5059168"/>
              <a:gd name="connsiteY2" fmla="*/ 356230 h 3694839"/>
              <a:gd name="connsiteX3" fmla="*/ 2533047 w 5059168"/>
              <a:gd name="connsiteY3" fmla="*/ 140330 h 3694839"/>
              <a:gd name="connsiteX4" fmla="*/ 3447447 w 5059168"/>
              <a:gd name="connsiteY4" fmla="*/ 330830 h 3694839"/>
              <a:gd name="connsiteX5" fmla="*/ 4184047 w 5059168"/>
              <a:gd name="connsiteY5" fmla="*/ 788030 h 3694839"/>
              <a:gd name="connsiteX6" fmla="*/ 4692047 w 5059168"/>
              <a:gd name="connsiteY6" fmla="*/ 2121530 h 3694839"/>
              <a:gd name="connsiteX7" fmla="*/ 3587147 w 5059168"/>
              <a:gd name="connsiteY7" fmla="*/ 2997830 h 3694839"/>
              <a:gd name="connsiteX8" fmla="*/ 2380647 w 5059168"/>
              <a:gd name="connsiteY8" fmla="*/ 3213730 h 3694839"/>
              <a:gd name="connsiteX9" fmla="*/ 1072547 w 5059168"/>
              <a:gd name="connsiteY9" fmla="*/ 3086730 h 3694839"/>
              <a:gd name="connsiteX10" fmla="*/ 488347 w 5059168"/>
              <a:gd name="connsiteY10" fmla="*/ 2146930 h 3694839"/>
              <a:gd name="connsiteX0" fmla="*/ 518386 w 5089207"/>
              <a:gd name="connsiteY0" fmla="*/ 2146930 h 3694839"/>
              <a:gd name="connsiteX1" fmla="*/ 619986 w 5089207"/>
              <a:gd name="connsiteY1" fmla="*/ 775330 h 3694839"/>
              <a:gd name="connsiteX2" fmla="*/ 1572486 w 5089207"/>
              <a:gd name="connsiteY2" fmla="*/ 356230 h 3694839"/>
              <a:gd name="connsiteX3" fmla="*/ 2563086 w 5089207"/>
              <a:gd name="connsiteY3" fmla="*/ 140330 h 3694839"/>
              <a:gd name="connsiteX4" fmla="*/ 3477486 w 5089207"/>
              <a:gd name="connsiteY4" fmla="*/ 330830 h 3694839"/>
              <a:gd name="connsiteX5" fmla="*/ 4214086 w 5089207"/>
              <a:gd name="connsiteY5" fmla="*/ 788030 h 3694839"/>
              <a:gd name="connsiteX6" fmla="*/ 4722086 w 5089207"/>
              <a:gd name="connsiteY6" fmla="*/ 2121530 h 3694839"/>
              <a:gd name="connsiteX7" fmla="*/ 3617186 w 5089207"/>
              <a:gd name="connsiteY7" fmla="*/ 2997830 h 3694839"/>
              <a:gd name="connsiteX8" fmla="*/ 2410686 w 5089207"/>
              <a:gd name="connsiteY8" fmla="*/ 3213730 h 3694839"/>
              <a:gd name="connsiteX9" fmla="*/ 1102586 w 5089207"/>
              <a:gd name="connsiteY9" fmla="*/ 3086730 h 3694839"/>
              <a:gd name="connsiteX10" fmla="*/ 518386 w 5089207"/>
              <a:gd name="connsiteY10" fmla="*/ 2146930 h 3694839"/>
              <a:gd name="connsiteX0" fmla="*/ 479570 w 5050391"/>
              <a:gd name="connsiteY0" fmla="*/ 2146930 h 3694839"/>
              <a:gd name="connsiteX1" fmla="*/ 581170 w 5050391"/>
              <a:gd name="connsiteY1" fmla="*/ 775330 h 3694839"/>
              <a:gd name="connsiteX2" fmla="*/ 1533670 w 5050391"/>
              <a:gd name="connsiteY2" fmla="*/ 356230 h 3694839"/>
              <a:gd name="connsiteX3" fmla="*/ 2524270 w 5050391"/>
              <a:gd name="connsiteY3" fmla="*/ 140330 h 3694839"/>
              <a:gd name="connsiteX4" fmla="*/ 3438670 w 5050391"/>
              <a:gd name="connsiteY4" fmla="*/ 330830 h 3694839"/>
              <a:gd name="connsiteX5" fmla="*/ 4175270 w 5050391"/>
              <a:gd name="connsiteY5" fmla="*/ 788030 h 3694839"/>
              <a:gd name="connsiteX6" fmla="*/ 4683270 w 5050391"/>
              <a:gd name="connsiteY6" fmla="*/ 2121530 h 3694839"/>
              <a:gd name="connsiteX7" fmla="*/ 3578370 w 5050391"/>
              <a:gd name="connsiteY7" fmla="*/ 2997830 h 3694839"/>
              <a:gd name="connsiteX8" fmla="*/ 2371870 w 5050391"/>
              <a:gd name="connsiteY8" fmla="*/ 3213730 h 3694839"/>
              <a:gd name="connsiteX9" fmla="*/ 1063770 w 5050391"/>
              <a:gd name="connsiteY9" fmla="*/ 3086730 h 3694839"/>
              <a:gd name="connsiteX10" fmla="*/ 479570 w 5050391"/>
              <a:gd name="connsiteY10" fmla="*/ 2146930 h 3694839"/>
              <a:gd name="connsiteX0" fmla="*/ 475396 w 5046217"/>
              <a:gd name="connsiteY0" fmla="*/ 2146930 h 3694839"/>
              <a:gd name="connsiteX1" fmla="*/ 576996 w 5046217"/>
              <a:gd name="connsiteY1" fmla="*/ 775330 h 3694839"/>
              <a:gd name="connsiteX2" fmla="*/ 1529496 w 5046217"/>
              <a:gd name="connsiteY2" fmla="*/ 356230 h 3694839"/>
              <a:gd name="connsiteX3" fmla="*/ 2520096 w 5046217"/>
              <a:gd name="connsiteY3" fmla="*/ 140330 h 3694839"/>
              <a:gd name="connsiteX4" fmla="*/ 3434496 w 5046217"/>
              <a:gd name="connsiteY4" fmla="*/ 330830 h 3694839"/>
              <a:gd name="connsiteX5" fmla="*/ 4171096 w 5046217"/>
              <a:gd name="connsiteY5" fmla="*/ 788030 h 3694839"/>
              <a:gd name="connsiteX6" fmla="*/ 4679096 w 5046217"/>
              <a:gd name="connsiteY6" fmla="*/ 2121530 h 3694839"/>
              <a:gd name="connsiteX7" fmla="*/ 3574196 w 5046217"/>
              <a:gd name="connsiteY7" fmla="*/ 2997830 h 3694839"/>
              <a:gd name="connsiteX8" fmla="*/ 2367696 w 5046217"/>
              <a:gd name="connsiteY8" fmla="*/ 3213730 h 3694839"/>
              <a:gd name="connsiteX9" fmla="*/ 1059596 w 5046217"/>
              <a:gd name="connsiteY9" fmla="*/ 3086730 h 3694839"/>
              <a:gd name="connsiteX10" fmla="*/ 475396 w 5046217"/>
              <a:gd name="connsiteY10" fmla="*/ 2146930 h 3694839"/>
              <a:gd name="connsiteX0" fmla="*/ 475396 w 5046217"/>
              <a:gd name="connsiteY0" fmla="*/ 2146930 h 3694839"/>
              <a:gd name="connsiteX1" fmla="*/ 576996 w 5046217"/>
              <a:gd name="connsiteY1" fmla="*/ 775330 h 3694839"/>
              <a:gd name="connsiteX2" fmla="*/ 1529496 w 5046217"/>
              <a:gd name="connsiteY2" fmla="*/ 356230 h 3694839"/>
              <a:gd name="connsiteX3" fmla="*/ 2520096 w 5046217"/>
              <a:gd name="connsiteY3" fmla="*/ 140330 h 3694839"/>
              <a:gd name="connsiteX4" fmla="*/ 3434496 w 5046217"/>
              <a:gd name="connsiteY4" fmla="*/ 330830 h 3694839"/>
              <a:gd name="connsiteX5" fmla="*/ 4171096 w 5046217"/>
              <a:gd name="connsiteY5" fmla="*/ 788030 h 3694839"/>
              <a:gd name="connsiteX6" fmla="*/ 4679096 w 5046217"/>
              <a:gd name="connsiteY6" fmla="*/ 2121530 h 3694839"/>
              <a:gd name="connsiteX7" fmla="*/ 3574196 w 5046217"/>
              <a:gd name="connsiteY7" fmla="*/ 2997830 h 3694839"/>
              <a:gd name="connsiteX8" fmla="*/ 2367696 w 5046217"/>
              <a:gd name="connsiteY8" fmla="*/ 3213730 h 3694839"/>
              <a:gd name="connsiteX9" fmla="*/ 1059596 w 5046217"/>
              <a:gd name="connsiteY9" fmla="*/ 3086730 h 3694839"/>
              <a:gd name="connsiteX10" fmla="*/ 475396 w 5046217"/>
              <a:gd name="connsiteY10" fmla="*/ 2146930 h 36948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046217" h="3694839">
                <a:moveTo>
                  <a:pt x="475396" y="2146930"/>
                </a:moveTo>
                <a:cubicBezTo>
                  <a:pt x="-278137" y="2007230"/>
                  <a:pt x="-53771" y="813430"/>
                  <a:pt x="576996" y="775330"/>
                </a:cubicBezTo>
                <a:cubicBezTo>
                  <a:pt x="627796" y="280030"/>
                  <a:pt x="1250096" y="76830"/>
                  <a:pt x="1529496" y="356230"/>
                </a:cubicBezTo>
                <a:cubicBezTo>
                  <a:pt x="1707296" y="17563"/>
                  <a:pt x="2126396" y="-130603"/>
                  <a:pt x="2520096" y="140330"/>
                </a:cubicBezTo>
                <a:cubicBezTo>
                  <a:pt x="2862996" y="-88270"/>
                  <a:pt x="3243996" y="127630"/>
                  <a:pt x="3434496" y="330830"/>
                </a:cubicBezTo>
                <a:cubicBezTo>
                  <a:pt x="3705429" y="267330"/>
                  <a:pt x="4103363" y="470530"/>
                  <a:pt x="4171096" y="788030"/>
                </a:cubicBezTo>
                <a:cubicBezTo>
                  <a:pt x="4899229" y="699130"/>
                  <a:pt x="5436863" y="1461130"/>
                  <a:pt x="4679096" y="2121530"/>
                </a:cubicBezTo>
                <a:cubicBezTo>
                  <a:pt x="5174396" y="2985130"/>
                  <a:pt x="4069496" y="3442330"/>
                  <a:pt x="3574196" y="2997830"/>
                </a:cubicBezTo>
                <a:cubicBezTo>
                  <a:pt x="3807029" y="3704797"/>
                  <a:pt x="2503163" y="4030763"/>
                  <a:pt x="2367696" y="3213730"/>
                </a:cubicBezTo>
                <a:cubicBezTo>
                  <a:pt x="2198363" y="3780997"/>
                  <a:pt x="1165429" y="3611663"/>
                  <a:pt x="1059596" y="3086730"/>
                </a:cubicBezTo>
                <a:cubicBezTo>
                  <a:pt x="496563" y="3103663"/>
                  <a:pt x="212929" y="2472897"/>
                  <a:pt x="475396" y="214693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dist="114300" algn="tl" rotWithShape="0">
              <a:srgbClr val="A05B2E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9">
            <a:extLst>
              <a:ext uri="{FF2B5EF4-FFF2-40B4-BE49-F238E27FC236}">
                <a16:creationId xmlns:a16="http://schemas.microsoft.com/office/drawing/2014/main" id="{28F565A4-054C-45B0-9F3D-68475D184FB2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221948" y="4572000"/>
            <a:ext cx="2748428" cy="2063182"/>
          </a:xfrm>
          <a:prstGeom prst="rect">
            <a:avLst/>
          </a:prstGeom>
        </p:spPr>
      </p:pic>
      <p:pic>
        <p:nvPicPr>
          <p:cNvPr id="14" name="4">
            <a:extLst>
              <a:ext uri="{FF2B5EF4-FFF2-40B4-BE49-F238E27FC236}">
                <a16:creationId xmlns:a16="http://schemas.microsoft.com/office/drawing/2014/main" id="{6B04908B-7E55-4ADF-9F0F-E4A9BE0C5A6B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73992" y="4261877"/>
            <a:ext cx="2258018" cy="2264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74384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75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75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E5835F-32C3-4E34-A15C-A5E5BD8665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22D323C-8EF8-4A6E-89C2-4BDF67906F4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5988C2-359C-489A-B0BE-048A4B943F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7AEC39-D39C-4BF6-B3C5-EF6C62AEFE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C017EB-A17B-4023-9EF3-A63350B149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79571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D7FFB14-791B-4B1E-B10F-718CBAEB2DFA}"/>
              </a:ext>
            </a:extLst>
          </p:cNvPr>
          <p:cNvSpPr txBox="1"/>
          <p:nvPr userDrawn="1"/>
        </p:nvSpPr>
        <p:spPr>
          <a:xfrm>
            <a:off x="2971800" y="763005"/>
            <a:ext cx="6781800" cy="26405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sz="8000">
                <a:solidFill>
                  <a:srgbClr val="A45F3E"/>
                </a:solidFill>
                <a:latin typeface="#9Slide07 SVNPosterizer KG Inli" panose="02000503000000020003" pitchFamily="2" charset="0"/>
              </a:rPr>
              <a:t>TIẾT HỌC KẾT THÚC</a:t>
            </a:r>
            <a:endParaRPr lang="en-US" sz="8000" dirty="0">
              <a:solidFill>
                <a:srgbClr val="A45F3E"/>
              </a:solidFill>
              <a:latin typeface="#9Slide07 SVNPosterizer KG Inli" panose="02000503000000020003" pitchFamily="2" charset="0"/>
            </a:endParaRPr>
          </a:p>
        </p:txBody>
      </p:sp>
      <p:sp>
        <p:nvSpPr>
          <p:cNvPr id="8" name="5" descr="e7d195523061f1c06526803b853d33da37c806682655e537E2A928F3AEA1D11B2C74CA1ADE48C493B3BE6AAFC7DC1413F1D3DE5144BCB5B8EB55459D8BD2DD86CA978BCF0EF961A7AF6DF4AA15BE192720318C2C471E39F3AA13EAE94254EC6A772492F22B18A7B8855E4DD67BA66092DDDF21DA2EF94857BB96E96487FA84346DE9B4FAF86CB739">
            <a:extLst>
              <a:ext uri="{FF2B5EF4-FFF2-40B4-BE49-F238E27FC236}">
                <a16:creationId xmlns:a16="http://schemas.microsoft.com/office/drawing/2014/main" id="{7C09DA0C-F96B-48B5-9D25-D1012ACBB250}"/>
              </a:ext>
            </a:extLst>
          </p:cNvPr>
          <p:cNvSpPr txBox="1"/>
          <p:nvPr userDrawn="1"/>
        </p:nvSpPr>
        <p:spPr>
          <a:xfrm>
            <a:off x="1853209" y="3733800"/>
            <a:ext cx="848558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spc="-60">
                <a:solidFill>
                  <a:srgbClr val="A45F3E"/>
                </a:solidFill>
                <a:latin typeface="#9Slide07 SVNAppleberry" panose="02040603050506020204" pitchFamily="18" charset="0"/>
                <a:cs typeface="+mn-ea"/>
                <a:sym typeface="+mn-lt"/>
              </a:rPr>
              <a:t>PHÉP TRỪ SỐ CÓ HAI CHỮ SỐ</a:t>
            </a:r>
            <a:br>
              <a:rPr lang="en-US" altLang="zh-CN" sz="6000" spc="-60">
                <a:solidFill>
                  <a:srgbClr val="A45F3E"/>
                </a:solidFill>
                <a:latin typeface="#9Slide07 SVNAppleberry" panose="02040603050506020204" pitchFamily="18" charset="0"/>
                <a:cs typeface="+mn-ea"/>
                <a:sym typeface="+mn-lt"/>
              </a:rPr>
            </a:br>
            <a:r>
              <a:rPr lang="en-US" altLang="zh-CN" sz="6000" spc="-60">
                <a:solidFill>
                  <a:srgbClr val="A45F3E"/>
                </a:solidFill>
                <a:latin typeface="#9Slide07 SVNAppleberry" panose="02040603050506020204" pitchFamily="18" charset="0"/>
                <a:cs typeface="+mn-ea"/>
                <a:sym typeface="+mn-lt"/>
              </a:rPr>
              <a:t>CHO SỐ CÓ HAI CHỮ SỐ</a:t>
            </a:r>
            <a:endParaRPr lang="zh-CN" altLang="en-US" sz="6000" spc="-60" dirty="0">
              <a:solidFill>
                <a:srgbClr val="A45F3E"/>
              </a:solidFill>
              <a:latin typeface="#9Slide07 SVNAppleberry" panose="02040603050506020204" pitchFamily="18" charset="0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1012357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6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6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mph" presetSubtype="0" fill="hold" grpId="1" nodeType="withEffect">
                                  <p:stCondLst>
                                    <p:cond delay="160"/>
                                  </p:stCondLst>
                                  <p:childTnLst>
                                    <p:animScale>
                                      <p:cBhvr>
                                        <p:cTn id="10" dur="240" fill="hold"/>
                                        <p:tgtEl>
                                          <p:spTgt spid="8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</p:bld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0593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808CD-800C-48F1-9681-F7549FA7428C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38028-64D6-48E5-A6F0-9A24848619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589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27">
            <a:extLst>
              <a:ext uri="{FF2B5EF4-FFF2-40B4-BE49-F238E27FC236}">
                <a16:creationId xmlns:a16="http://schemas.microsoft.com/office/drawing/2014/main" id="{74F520C1-6C80-4024-8768-8ED65E21EB1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29">
            <a:extLst>
              <a:ext uri="{FF2B5EF4-FFF2-40B4-BE49-F238E27FC236}">
                <a16:creationId xmlns:a16="http://schemas.microsoft.com/office/drawing/2014/main" id="{C1F8637A-5C0B-499C-BF36-CD3EA3BF9B29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82065" y="2308515"/>
            <a:ext cx="3793936" cy="2711975"/>
          </a:xfrm>
          <a:prstGeom prst="rect">
            <a:avLst/>
          </a:prstGeom>
        </p:spPr>
      </p:pic>
      <p:sp>
        <p:nvSpPr>
          <p:cNvPr id="7" name="4">
            <a:extLst>
              <a:ext uri="{FF2B5EF4-FFF2-40B4-BE49-F238E27FC236}">
                <a16:creationId xmlns:a16="http://schemas.microsoft.com/office/drawing/2014/main" id="{13F6AE0A-B5BE-427A-8159-7B43F3CF02B5}"/>
              </a:ext>
            </a:extLst>
          </p:cNvPr>
          <p:cNvSpPr/>
          <p:nvPr userDrawn="1"/>
        </p:nvSpPr>
        <p:spPr>
          <a:xfrm>
            <a:off x="-13008" y="-3392"/>
            <a:ext cx="7647522" cy="5504305"/>
          </a:xfrm>
          <a:custGeom>
            <a:avLst/>
            <a:gdLst>
              <a:gd name="connsiteX0" fmla="*/ 3715657 w 3715657"/>
              <a:gd name="connsiteY0" fmla="*/ 0 h 2786743"/>
              <a:gd name="connsiteX1" fmla="*/ 3396343 w 3715657"/>
              <a:gd name="connsiteY1" fmla="*/ 609600 h 2786743"/>
              <a:gd name="connsiteX2" fmla="*/ 2786743 w 3715657"/>
              <a:gd name="connsiteY2" fmla="*/ 1901371 h 2786743"/>
              <a:gd name="connsiteX3" fmla="*/ 1465943 w 3715657"/>
              <a:gd name="connsiteY3" fmla="*/ 2670628 h 2786743"/>
              <a:gd name="connsiteX4" fmla="*/ 537028 w 3715657"/>
              <a:gd name="connsiteY4" fmla="*/ 2772228 h 2786743"/>
              <a:gd name="connsiteX5" fmla="*/ 0 w 3715657"/>
              <a:gd name="connsiteY5" fmla="*/ 2786743 h 2786743"/>
              <a:gd name="connsiteX6" fmla="*/ 29028 w 3715657"/>
              <a:gd name="connsiteY6" fmla="*/ 29028 h 2786743"/>
              <a:gd name="connsiteX7" fmla="*/ 3715657 w 3715657"/>
              <a:gd name="connsiteY7" fmla="*/ 0 h 2786743"/>
              <a:gd name="connsiteX0" fmla="*/ 3715657 w 3719667"/>
              <a:gd name="connsiteY0" fmla="*/ 0 h 2786743"/>
              <a:gd name="connsiteX1" fmla="*/ 3396343 w 3719667"/>
              <a:gd name="connsiteY1" fmla="*/ 609600 h 2786743"/>
              <a:gd name="connsiteX2" fmla="*/ 2786743 w 3719667"/>
              <a:gd name="connsiteY2" fmla="*/ 1901371 h 2786743"/>
              <a:gd name="connsiteX3" fmla="*/ 1465943 w 3719667"/>
              <a:gd name="connsiteY3" fmla="*/ 2670628 h 2786743"/>
              <a:gd name="connsiteX4" fmla="*/ 537028 w 3719667"/>
              <a:gd name="connsiteY4" fmla="*/ 2772228 h 2786743"/>
              <a:gd name="connsiteX5" fmla="*/ 0 w 3719667"/>
              <a:gd name="connsiteY5" fmla="*/ 2786743 h 2786743"/>
              <a:gd name="connsiteX6" fmla="*/ 29028 w 3719667"/>
              <a:gd name="connsiteY6" fmla="*/ 29028 h 2786743"/>
              <a:gd name="connsiteX7" fmla="*/ 3715657 w 3719667"/>
              <a:gd name="connsiteY7" fmla="*/ 0 h 2786743"/>
              <a:gd name="connsiteX0" fmla="*/ 3715657 w 3720658"/>
              <a:gd name="connsiteY0" fmla="*/ 0 h 2786743"/>
              <a:gd name="connsiteX1" fmla="*/ 3396343 w 3720658"/>
              <a:gd name="connsiteY1" fmla="*/ 609600 h 2786743"/>
              <a:gd name="connsiteX2" fmla="*/ 2786743 w 3720658"/>
              <a:gd name="connsiteY2" fmla="*/ 1901371 h 2786743"/>
              <a:gd name="connsiteX3" fmla="*/ 1465943 w 3720658"/>
              <a:gd name="connsiteY3" fmla="*/ 2670628 h 2786743"/>
              <a:gd name="connsiteX4" fmla="*/ 537028 w 3720658"/>
              <a:gd name="connsiteY4" fmla="*/ 2772228 h 2786743"/>
              <a:gd name="connsiteX5" fmla="*/ 0 w 3720658"/>
              <a:gd name="connsiteY5" fmla="*/ 2786743 h 2786743"/>
              <a:gd name="connsiteX6" fmla="*/ 29028 w 3720658"/>
              <a:gd name="connsiteY6" fmla="*/ 29028 h 2786743"/>
              <a:gd name="connsiteX7" fmla="*/ 3715657 w 3720658"/>
              <a:gd name="connsiteY7" fmla="*/ 0 h 2786743"/>
              <a:gd name="connsiteX0" fmla="*/ 3715657 w 3720658"/>
              <a:gd name="connsiteY0" fmla="*/ 0 h 2786743"/>
              <a:gd name="connsiteX1" fmla="*/ 3396343 w 3720658"/>
              <a:gd name="connsiteY1" fmla="*/ 609600 h 2786743"/>
              <a:gd name="connsiteX2" fmla="*/ 2786743 w 3720658"/>
              <a:gd name="connsiteY2" fmla="*/ 1901371 h 2786743"/>
              <a:gd name="connsiteX3" fmla="*/ 1465943 w 3720658"/>
              <a:gd name="connsiteY3" fmla="*/ 2670628 h 2786743"/>
              <a:gd name="connsiteX4" fmla="*/ 537028 w 3720658"/>
              <a:gd name="connsiteY4" fmla="*/ 2772228 h 2786743"/>
              <a:gd name="connsiteX5" fmla="*/ 0 w 3720658"/>
              <a:gd name="connsiteY5" fmla="*/ 2786743 h 2786743"/>
              <a:gd name="connsiteX6" fmla="*/ 29028 w 3720658"/>
              <a:gd name="connsiteY6" fmla="*/ 29028 h 2786743"/>
              <a:gd name="connsiteX7" fmla="*/ 3715657 w 3720658"/>
              <a:gd name="connsiteY7" fmla="*/ 0 h 2786743"/>
              <a:gd name="connsiteX0" fmla="*/ 3715657 w 3720658"/>
              <a:gd name="connsiteY0" fmla="*/ 0 h 2786743"/>
              <a:gd name="connsiteX1" fmla="*/ 3396343 w 3720658"/>
              <a:gd name="connsiteY1" fmla="*/ 609600 h 2786743"/>
              <a:gd name="connsiteX2" fmla="*/ 2786743 w 3720658"/>
              <a:gd name="connsiteY2" fmla="*/ 1901371 h 2786743"/>
              <a:gd name="connsiteX3" fmla="*/ 1465943 w 3720658"/>
              <a:gd name="connsiteY3" fmla="*/ 2670628 h 2786743"/>
              <a:gd name="connsiteX4" fmla="*/ 537028 w 3720658"/>
              <a:gd name="connsiteY4" fmla="*/ 2772228 h 2786743"/>
              <a:gd name="connsiteX5" fmla="*/ 0 w 3720658"/>
              <a:gd name="connsiteY5" fmla="*/ 2786743 h 2786743"/>
              <a:gd name="connsiteX6" fmla="*/ 29028 w 3720658"/>
              <a:gd name="connsiteY6" fmla="*/ 29028 h 2786743"/>
              <a:gd name="connsiteX7" fmla="*/ 3715657 w 3720658"/>
              <a:gd name="connsiteY7" fmla="*/ 0 h 2786743"/>
              <a:gd name="connsiteX0" fmla="*/ 3715657 w 3720658"/>
              <a:gd name="connsiteY0" fmla="*/ 0 h 2786743"/>
              <a:gd name="connsiteX1" fmla="*/ 3396343 w 3720658"/>
              <a:gd name="connsiteY1" fmla="*/ 609600 h 2786743"/>
              <a:gd name="connsiteX2" fmla="*/ 2786743 w 3720658"/>
              <a:gd name="connsiteY2" fmla="*/ 1901371 h 2786743"/>
              <a:gd name="connsiteX3" fmla="*/ 1465943 w 3720658"/>
              <a:gd name="connsiteY3" fmla="*/ 2670628 h 2786743"/>
              <a:gd name="connsiteX4" fmla="*/ 537028 w 3720658"/>
              <a:gd name="connsiteY4" fmla="*/ 2772228 h 2786743"/>
              <a:gd name="connsiteX5" fmla="*/ 0 w 3720658"/>
              <a:gd name="connsiteY5" fmla="*/ 2786743 h 2786743"/>
              <a:gd name="connsiteX6" fmla="*/ 29028 w 3720658"/>
              <a:gd name="connsiteY6" fmla="*/ 29028 h 2786743"/>
              <a:gd name="connsiteX7" fmla="*/ 3715657 w 3720658"/>
              <a:gd name="connsiteY7" fmla="*/ 0 h 2786743"/>
              <a:gd name="connsiteX0" fmla="*/ 3715657 w 3720658"/>
              <a:gd name="connsiteY0" fmla="*/ 0 h 2786743"/>
              <a:gd name="connsiteX1" fmla="*/ 3396343 w 3720658"/>
              <a:gd name="connsiteY1" fmla="*/ 609600 h 2786743"/>
              <a:gd name="connsiteX2" fmla="*/ 2786743 w 3720658"/>
              <a:gd name="connsiteY2" fmla="*/ 1901371 h 2786743"/>
              <a:gd name="connsiteX3" fmla="*/ 1465943 w 3720658"/>
              <a:gd name="connsiteY3" fmla="*/ 2670628 h 2786743"/>
              <a:gd name="connsiteX4" fmla="*/ 537028 w 3720658"/>
              <a:gd name="connsiteY4" fmla="*/ 2772228 h 2786743"/>
              <a:gd name="connsiteX5" fmla="*/ 0 w 3720658"/>
              <a:gd name="connsiteY5" fmla="*/ 2786743 h 2786743"/>
              <a:gd name="connsiteX6" fmla="*/ 29028 w 3720658"/>
              <a:gd name="connsiteY6" fmla="*/ 29028 h 2786743"/>
              <a:gd name="connsiteX7" fmla="*/ 3715657 w 3720658"/>
              <a:gd name="connsiteY7" fmla="*/ 0 h 2786743"/>
              <a:gd name="connsiteX0" fmla="*/ 3715657 w 3720658"/>
              <a:gd name="connsiteY0" fmla="*/ 0 h 2836674"/>
              <a:gd name="connsiteX1" fmla="*/ 3396343 w 3720658"/>
              <a:gd name="connsiteY1" fmla="*/ 609600 h 2836674"/>
              <a:gd name="connsiteX2" fmla="*/ 2786743 w 3720658"/>
              <a:gd name="connsiteY2" fmla="*/ 1901371 h 2836674"/>
              <a:gd name="connsiteX3" fmla="*/ 1465943 w 3720658"/>
              <a:gd name="connsiteY3" fmla="*/ 2670628 h 2836674"/>
              <a:gd name="connsiteX4" fmla="*/ 537028 w 3720658"/>
              <a:gd name="connsiteY4" fmla="*/ 2772228 h 2836674"/>
              <a:gd name="connsiteX5" fmla="*/ 0 w 3720658"/>
              <a:gd name="connsiteY5" fmla="*/ 2786743 h 2836674"/>
              <a:gd name="connsiteX6" fmla="*/ 29028 w 3720658"/>
              <a:gd name="connsiteY6" fmla="*/ 29028 h 2836674"/>
              <a:gd name="connsiteX7" fmla="*/ 3715657 w 3720658"/>
              <a:gd name="connsiteY7" fmla="*/ 0 h 2836674"/>
              <a:gd name="connsiteX0" fmla="*/ 3715657 w 3720658"/>
              <a:gd name="connsiteY0" fmla="*/ 0 h 2912664"/>
              <a:gd name="connsiteX1" fmla="*/ 3396343 w 3720658"/>
              <a:gd name="connsiteY1" fmla="*/ 609600 h 2912664"/>
              <a:gd name="connsiteX2" fmla="*/ 2786743 w 3720658"/>
              <a:gd name="connsiteY2" fmla="*/ 1901371 h 2912664"/>
              <a:gd name="connsiteX3" fmla="*/ 1465943 w 3720658"/>
              <a:gd name="connsiteY3" fmla="*/ 2670628 h 2912664"/>
              <a:gd name="connsiteX4" fmla="*/ 537028 w 3720658"/>
              <a:gd name="connsiteY4" fmla="*/ 2772228 h 2912664"/>
              <a:gd name="connsiteX5" fmla="*/ 0 w 3720658"/>
              <a:gd name="connsiteY5" fmla="*/ 2786743 h 2912664"/>
              <a:gd name="connsiteX6" fmla="*/ 29028 w 3720658"/>
              <a:gd name="connsiteY6" fmla="*/ 29028 h 2912664"/>
              <a:gd name="connsiteX7" fmla="*/ 3715657 w 3720658"/>
              <a:gd name="connsiteY7" fmla="*/ 0 h 2912664"/>
              <a:gd name="connsiteX0" fmla="*/ 3715657 w 3720658"/>
              <a:gd name="connsiteY0" fmla="*/ 0 h 2912664"/>
              <a:gd name="connsiteX1" fmla="*/ 3396343 w 3720658"/>
              <a:gd name="connsiteY1" fmla="*/ 609600 h 2912664"/>
              <a:gd name="connsiteX2" fmla="*/ 2786743 w 3720658"/>
              <a:gd name="connsiteY2" fmla="*/ 1901371 h 2912664"/>
              <a:gd name="connsiteX3" fmla="*/ 1465943 w 3720658"/>
              <a:gd name="connsiteY3" fmla="*/ 2670628 h 2912664"/>
              <a:gd name="connsiteX4" fmla="*/ 537028 w 3720658"/>
              <a:gd name="connsiteY4" fmla="*/ 2772228 h 2912664"/>
              <a:gd name="connsiteX5" fmla="*/ 0 w 3720658"/>
              <a:gd name="connsiteY5" fmla="*/ 2786743 h 2912664"/>
              <a:gd name="connsiteX6" fmla="*/ 29028 w 3720658"/>
              <a:gd name="connsiteY6" fmla="*/ 29028 h 2912664"/>
              <a:gd name="connsiteX7" fmla="*/ 3715657 w 3720658"/>
              <a:gd name="connsiteY7" fmla="*/ 0 h 2912664"/>
              <a:gd name="connsiteX0" fmla="*/ 3715657 w 3720658"/>
              <a:gd name="connsiteY0" fmla="*/ 0 h 2921022"/>
              <a:gd name="connsiteX1" fmla="*/ 3396343 w 3720658"/>
              <a:gd name="connsiteY1" fmla="*/ 609600 h 2921022"/>
              <a:gd name="connsiteX2" fmla="*/ 2786743 w 3720658"/>
              <a:gd name="connsiteY2" fmla="*/ 1901371 h 2921022"/>
              <a:gd name="connsiteX3" fmla="*/ 1465943 w 3720658"/>
              <a:gd name="connsiteY3" fmla="*/ 2670628 h 2921022"/>
              <a:gd name="connsiteX4" fmla="*/ 537028 w 3720658"/>
              <a:gd name="connsiteY4" fmla="*/ 2772228 h 2921022"/>
              <a:gd name="connsiteX5" fmla="*/ 0 w 3720658"/>
              <a:gd name="connsiteY5" fmla="*/ 2786743 h 2921022"/>
              <a:gd name="connsiteX6" fmla="*/ 29028 w 3720658"/>
              <a:gd name="connsiteY6" fmla="*/ 29028 h 2921022"/>
              <a:gd name="connsiteX7" fmla="*/ 3715657 w 3720658"/>
              <a:gd name="connsiteY7" fmla="*/ 0 h 2921022"/>
              <a:gd name="connsiteX0" fmla="*/ 3729070 w 3734071"/>
              <a:gd name="connsiteY0" fmla="*/ 0 h 2921022"/>
              <a:gd name="connsiteX1" fmla="*/ 3409756 w 3734071"/>
              <a:gd name="connsiteY1" fmla="*/ 609600 h 2921022"/>
              <a:gd name="connsiteX2" fmla="*/ 2800156 w 3734071"/>
              <a:gd name="connsiteY2" fmla="*/ 1901371 h 2921022"/>
              <a:gd name="connsiteX3" fmla="*/ 1479356 w 3734071"/>
              <a:gd name="connsiteY3" fmla="*/ 2670628 h 2921022"/>
              <a:gd name="connsiteX4" fmla="*/ 550441 w 3734071"/>
              <a:gd name="connsiteY4" fmla="*/ 2772228 h 2921022"/>
              <a:gd name="connsiteX5" fmla="*/ 13413 w 3734071"/>
              <a:gd name="connsiteY5" fmla="*/ 2786743 h 2921022"/>
              <a:gd name="connsiteX6" fmla="*/ 0 w 3734071"/>
              <a:gd name="connsiteY6" fmla="*/ 5906 h 2921022"/>
              <a:gd name="connsiteX7" fmla="*/ 3729070 w 3734071"/>
              <a:gd name="connsiteY7" fmla="*/ 0 h 2921022"/>
              <a:gd name="connsiteX0" fmla="*/ 3721997 w 3726998"/>
              <a:gd name="connsiteY0" fmla="*/ 1801 h 2922823"/>
              <a:gd name="connsiteX1" fmla="*/ 3402683 w 3726998"/>
              <a:gd name="connsiteY1" fmla="*/ 611401 h 2922823"/>
              <a:gd name="connsiteX2" fmla="*/ 2793083 w 3726998"/>
              <a:gd name="connsiteY2" fmla="*/ 1903172 h 2922823"/>
              <a:gd name="connsiteX3" fmla="*/ 1472283 w 3726998"/>
              <a:gd name="connsiteY3" fmla="*/ 2672429 h 2922823"/>
              <a:gd name="connsiteX4" fmla="*/ 543368 w 3726998"/>
              <a:gd name="connsiteY4" fmla="*/ 2774029 h 2922823"/>
              <a:gd name="connsiteX5" fmla="*/ 6340 w 3726998"/>
              <a:gd name="connsiteY5" fmla="*/ 2788544 h 2922823"/>
              <a:gd name="connsiteX6" fmla="*/ 0 w 3726998"/>
              <a:gd name="connsiteY6" fmla="*/ 0 h 2922823"/>
              <a:gd name="connsiteX7" fmla="*/ 3721997 w 3726998"/>
              <a:gd name="connsiteY7" fmla="*/ 1801 h 29228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726998" h="2922823">
                <a:moveTo>
                  <a:pt x="3721997" y="1801"/>
                </a:moveTo>
                <a:cubicBezTo>
                  <a:pt x="3760702" y="292087"/>
                  <a:pt x="3567178" y="524315"/>
                  <a:pt x="3402683" y="611401"/>
                </a:cubicBezTo>
                <a:cubicBezTo>
                  <a:pt x="3547826" y="1245191"/>
                  <a:pt x="3417198" y="1704811"/>
                  <a:pt x="2793083" y="1903172"/>
                </a:cubicBezTo>
                <a:cubicBezTo>
                  <a:pt x="2701158" y="2435362"/>
                  <a:pt x="2086722" y="2938524"/>
                  <a:pt x="1472283" y="2672429"/>
                </a:cubicBezTo>
                <a:cubicBezTo>
                  <a:pt x="1206188" y="2996582"/>
                  <a:pt x="794949" y="2957876"/>
                  <a:pt x="543368" y="2774029"/>
                </a:cubicBezTo>
                <a:cubicBezTo>
                  <a:pt x="364359" y="2982067"/>
                  <a:pt x="112778" y="2957877"/>
                  <a:pt x="6340" y="2788544"/>
                </a:cubicBezTo>
                <a:cubicBezTo>
                  <a:pt x="4227" y="1859029"/>
                  <a:pt x="2113" y="929515"/>
                  <a:pt x="0" y="0"/>
                </a:cubicBezTo>
                <a:lnTo>
                  <a:pt x="3721997" y="180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dist="114300" algn="tl" rotWithShape="0">
              <a:srgbClr val="A05B2E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53">
            <a:extLst>
              <a:ext uri="{FF2B5EF4-FFF2-40B4-BE49-F238E27FC236}">
                <a16:creationId xmlns:a16="http://schemas.microsoft.com/office/drawing/2014/main" id="{4CDC3B3D-4365-4C68-9A52-33F8EA8D4408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321221"/>
            <a:ext cx="3035300" cy="2536779"/>
          </a:xfrm>
          <a:prstGeom prst="rect">
            <a:avLst/>
          </a:prstGeom>
        </p:spPr>
      </p:pic>
      <p:pic>
        <p:nvPicPr>
          <p:cNvPr id="13" name="55">
            <a:extLst>
              <a:ext uri="{FF2B5EF4-FFF2-40B4-BE49-F238E27FC236}">
                <a16:creationId xmlns:a16="http://schemas.microsoft.com/office/drawing/2014/main" id="{B2FEEEFB-3DE1-4344-A101-F71BD98F1250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27159" y="4724400"/>
            <a:ext cx="2764842" cy="2133600"/>
          </a:xfrm>
          <a:prstGeom prst="rect">
            <a:avLst/>
          </a:prstGeom>
        </p:spPr>
      </p:pic>
      <p:pic>
        <p:nvPicPr>
          <p:cNvPr id="8" name="PHẠM DUYÊN">
            <a:extLst>
              <a:ext uri="{FF2B5EF4-FFF2-40B4-BE49-F238E27FC236}">
                <a16:creationId xmlns:a16="http://schemas.microsoft.com/office/drawing/2014/main" id="{7B7489B8-86A7-4ECE-9B13-78A9AA4D221D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-11683019" y="2999195"/>
            <a:ext cx="810838" cy="85961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21EFC80-BCD3-4723-9660-98A24FEC8F41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5690581" y="13534721"/>
            <a:ext cx="810838" cy="85961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6BC2516-B9BC-45A2-AACC-BB62713D92B3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23064181" y="2999195"/>
            <a:ext cx="810838" cy="85961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FCAD775-8260-4522-BDDA-1384E2BF4032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5690581" y="-7536333"/>
            <a:ext cx="810838" cy="859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293742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decel="56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decel="56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decel="56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2" decel="56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2">
            <a:extLst>
              <a:ext uri="{FF2B5EF4-FFF2-40B4-BE49-F238E27FC236}">
                <a16:creationId xmlns:a16="http://schemas.microsoft.com/office/drawing/2014/main" id="{7DF4230A-5837-4E34-8DCD-6EF61D6851C8}"/>
              </a:ext>
            </a:extLst>
          </p:cNvPr>
          <p:cNvSpPr/>
          <p:nvPr userDrawn="1"/>
        </p:nvSpPr>
        <p:spPr>
          <a:xfrm>
            <a:off x="-1588" y="-28303"/>
            <a:ext cx="3072458" cy="703758"/>
          </a:xfrm>
          <a:prstGeom prst="rect">
            <a:avLst/>
          </a:prstGeom>
          <a:solidFill>
            <a:srgbClr val="F4BB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黑体旧字形 ExtraLight" panose="020B0200000000000000" pitchFamily="34" charset="-128"/>
              <a:ea typeface="思源黑体旧字形 ExtraLight" panose="020B0200000000000000" pitchFamily="34" charset="-128"/>
              <a:sym typeface="思源黑体旧字形 ExtraLight" panose="020B0200000000000000" pitchFamily="34" charset="-128"/>
            </a:endParaRPr>
          </a:p>
        </p:txBody>
      </p:sp>
      <p:sp>
        <p:nvSpPr>
          <p:cNvPr id="9" name="3">
            <a:extLst>
              <a:ext uri="{FF2B5EF4-FFF2-40B4-BE49-F238E27FC236}">
                <a16:creationId xmlns:a16="http://schemas.microsoft.com/office/drawing/2014/main" id="{3157D20F-258B-474A-8481-0555C7212113}"/>
              </a:ext>
            </a:extLst>
          </p:cNvPr>
          <p:cNvSpPr/>
          <p:nvPr userDrawn="1"/>
        </p:nvSpPr>
        <p:spPr>
          <a:xfrm>
            <a:off x="9119542" y="-35149"/>
            <a:ext cx="3096344" cy="710604"/>
          </a:xfrm>
          <a:prstGeom prst="rect">
            <a:avLst/>
          </a:prstGeom>
          <a:solidFill>
            <a:srgbClr val="F4BB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黑体旧字形 ExtraLight" panose="020B0200000000000000" pitchFamily="34" charset="-128"/>
              <a:ea typeface="思源黑体旧字形 ExtraLight" panose="020B0200000000000000" pitchFamily="34" charset="-128"/>
              <a:sym typeface="思源黑体旧字形 ExtraLight" panose="020B0200000000000000" pitchFamily="34" charset="-128"/>
            </a:endParaRPr>
          </a:p>
        </p:txBody>
      </p:sp>
      <p:sp>
        <p:nvSpPr>
          <p:cNvPr id="10" name="11">
            <a:extLst>
              <a:ext uri="{FF2B5EF4-FFF2-40B4-BE49-F238E27FC236}">
                <a16:creationId xmlns:a16="http://schemas.microsoft.com/office/drawing/2014/main" id="{2EC0ECB1-7CAD-4D4B-826D-0E4244367975}"/>
              </a:ext>
            </a:extLst>
          </p:cNvPr>
          <p:cNvSpPr/>
          <p:nvPr userDrawn="1"/>
        </p:nvSpPr>
        <p:spPr>
          <a:xfrm>
            <a:off x="3070870" y="-533400"/>
            <a:ext cx="583208" cy="1584756"/>
          </a:xfrm>
          <a:custGeom>
            <a:avLst/>
            <a:gdLst>
              <a:gd name="connsiteX0" fmla="*/ 0 w 576064"/>
              <a:gd name="connsiteY0" fmla="*/ 0 h 1093812"/>
              <a:gd name="connsiteX1" fmla="*/ 576064 w 576064"/>
              <a:gd name="connsiteY1" fmla="*/ 0 h 1093812"/>
              <a:gd name="connsiteX2" fmla="*/ 576064 w 576064"/>
              <a:gd name="connsiteY2" fmla="*/ 1093812 h 1093812"/>
              <a:gd name="connsiteX3" fmla="*/ 0 w 576064"/>
              <a:gd name="connsiteY3" fmla="*/ 1093812 h 1093812"/>
              <a:gd name="connsiteX4" fmla="*/ 0 w 576064"/>
              <a:gd name="connsiteY4" fmla="*/ 0 h 1093812"/>
              <a:gd name="connsiteX0" fmla="*/ 0 w 576064"/>
              <a:gd name="connsiteY0" fmla="*/ 484262 h 1578074"/>
              <a:gd name="connsiteX1" fmla="*/ 573216 w 576064"/>
              <a:gd name="connsiteY1" fmla="*/ 0 h 1578074"/>
              <a:gd name="connsiteX2" fmla="*/ 576064 w 576064"/>
              <a:gd name="connsiteY2" fmla="*/ 1578074 h 1578074"/>
              <a:gd name="connsiteX3" fmla="*/ 0 w 576064"/>
              <a:gd name="connsiteY3" fmla="*/ 1578074 h 1578074"/>
              <a:gd name="connsiteX4" fmla="*/ 0 w 576064"/>
              <a:gd name="connsiteY4" fmla="*/ 484262 h 1578074"/>
              <a:gd name="connsiteX0" fmla="*/ 0 w 576064"/>
              <a:gd name="connsiteY0" fmla="*/ 491406 h 1585218"/>
              <a:gd name="connsiteX1" fmla="*/ 575597 w 576064"/>
              <a:gd name="connsiteY1" fmla="*/ 0 h 1585218"/>
              <a:gd name="connsiteX2" fmla="*/ 576064 w 576064"/>
              <a:gd name="connsiteY2" fmla="*/ 1585218 h 1585218"/>
              <a:gd name="connsiteX3" fmla="*/ 0 w 576064"/>
              <a:gd name="connsiteY3" fmla="*/ 1585218 h 1585218"/>
              <a:gd name="connsiteX4" fmla="*/ 0 w 576064"/>
              <a:gd name="connsiteY4" fmla="*/ 491406 h 1585218"/>
              <a:gd name="connsiteX0" fmla="*/ 0 w 583208"/>
              <a:gd name="connsiteY0" fmla="*/ 491406 h 2082899"/>
              <a:gd name="connsiteX1" fmla="*/ 575597 w 583208"/>
              <a:gd name="connsiteY1" fmla="*/ 0 h 2082899"/>
              <a:gd name="connsiteX2" fmla="*/ 583208 w 583208"/>
              <a:gd name="connsiteY2" fmla="*/ 2082899 h 2082899"/>
              <a:gd name="connsiteX3" fmla="*/ 0 w 583208"/>
              <a:gd name="connsiteY3" fmla="*/ 1585218 h 2082899"/>
              <a:gd name="connsiteX4" fmla="*/ 0 w 583208"/>
              <a:gd name="connsiteY4" fmla="*/ 491406 h 2082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3208" h="2082899">
                <a:moveTo>
                  <a:pt x="0" y="491406"/>
                </a:moveTo>
                <a:lnTo>
                  <a:pt x="575597" y="0"/>
                </a:lnTo>
                <a:cubicBezTo>
                  <a:pt x="576546" y="526025"/>
                  <a:pt x="582259" y="1556874"/>
                  <a:pt x="583208" y="2082899"/>
                </a:cubicBezTo>
                <a:lnTo>
                  <a:pt x="0" y="1585218"/>
                </a:lnTo>
                <a:lnTo>
                  <a:pt x="0" y="491406"/>
                </a:lnTo>
                <a:close/>
              </a:path>
            </a:pathLst>
          </a:custGeom>
          <a:solidFill>
            <a:srgbClr val="CC75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黑体旧字形 ExtraLight" panose="020B0200000000000000" pitchFamily="34" charset="-128"/>
              <a:ea typeface="思源黑体旧字形 ExtraLight" panose="020B0200000000000000" pitchFamily="34" charset="-128"/>
              <a:sym typeface="思源黑体旧字形 ExtraLight" panose="020B0200000000000000" pitchFamily="34" charset="-128"/>
            </a:endParaRPr>
          </a:p>
        </p:txBody>
      </p:sp>
      <p:sp>
        <p:nvSpPr>
          <p:cNvPr id="11" name="11">
            <a:extLst>
              <a:ext uri="{FF2B5EF4-FFF2-40B4-BE49-F238E27FC236}">
                <a16:creationId xmlns:a16="http://schemas.microsoft.com/office/drawing/2014/main" id="{CA97534D-9085-4D30-AA40-109CDD762E85}"/>
              </a:ext>
            </a:extLst>
          </p:cNvPr>
          <p:cNvSpPr/>
          <p:nvPr userDrawn="1"/>
        </p:nvSpPr>
        <p:spPr>
          <a:xfrm flipH="1">
            <a:off x="8517273" y="-529692"/>
            <a:ext cx="632544" cy="1584756"/>
          </a:xfrm>
          <a:custGeom>
            <a:avLst/>
            <a:gdLst>
              <a:gd name="connsiteX0" fmla="*/ 0 w 576064"/>
              <a:gd name="connsiteY0" fmla="*/ 0 h 1093812"/>
              <a:gd name="connsiteX1" fmla="*/ 576064 w 576064"/>
              <a:gd name="connsiteY1" fmla="*/ 0 h 1093812"/>
              <a:gd name="connsiteX2" fmla="*/ 576064 w 576064"/>
              <a:gd name="connsiteY2" fmla="*/ 1093812 h 1093812"/>
              <a:gd name="connsiteX3" fmla="*/ 0 w 576064"/>
              <a:gd name="connsiteY3" fmla="*/ 1093812 h 1093812"/>
              <a:gd name="connsiteX4" fmla="*/ 0 w 576064"/>
              <a:gd name="connsiteY4" fmla="*/ 0 h 1093812"/>
              <a:gd name="connsiteX0" fmla="*/ 0 w 576064"/>
              <a:gd name="connsiteY0" fmla="*/ 484262 h 1578074"/>
              <a:gd name="connsiteX1" fmla="*/ 573216 w 576064"/>
              <a:gd name="connsiteY1" fmla="*/ 0 h 1578074"/>
              <a:gd name="connsiteX2" fmla="*/ 576064 w 576064"/>
              <a:gd name="connsiteY2" fmla="*/ 1578074 h 1578074"/>
              <a:gd name="connsiteX3" fmla="*/ 0 w 576064"/>
              <a:gd name="connsiteY3" fmla="*/ 1578074 h 1578074"/>
              <a:gd name="connsiteX4" fmla="*/ 0 w 576064"/>
              <a:gd name="connsiteY4" fmla="*/ 484262 h 1578074"/>
              <a:gd name="connsiteX0" fmla="*/ 0 w 576064"/>
              <a:gd name="connsiteY0" fmla="*/ 491406 h 1585218"/>
              <a:gd name="connsiteX1" fmla="*/ 575597 w 576064"/>
              <a:gd name="connsiteY1" fmla="*/ 0 h 1585218"/>
              <a:gd name="connsiteX2" fmla="*/ 576064 w 576064"/>
              <a:gd name="connsiteY2" fmla="*/ 1585218 h 1585218"/>
              <a:gd name="connsiteX3" fmla="*/ 0 w 576064"/>
              <a:gd name="connsiteY3" fmla="*/ 1585218 h 1585218"/>
              <a:gd name="connsiteX4" fmla="*/ 0 w 576064"/>
              <a:gd name="connsiteY4" fmla="*/ 491406 h 1585218"/>
              <a:gd name="connsiteX0" fmla="*/ 0 w 583208"/>
              <a:gd name="connsiteY0" fmla="*/ 491406 h 2082899"/>
              <a:gd name="connsiteX1" fmla="*/ 575597 w 583208"/>
              <a:gd name="connsiteY1" fmla="*/ 0 h 2082899"/>
              <a:gd name="connsiteX2" fmla="*/ 583208 w 583208"/>
              <a:gd name="connsiteY2" fmla="*/ 2082899 h 2082899"/>
              <a:gd name="connsiteX3" fmla="*/ 0 w 583208"/>
              <a:gd name="connsiteY3" fmla="*/ 1585218 h 2082899"/>
              <a:gd name="connsiteX4" fmla="*/ 0 w 583208"/>
              <a:gd name="connsiteY4" fmla="*/ 491406 h 2082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3208" h="2082899">
                <a:moveTo>
                  <a:pt x="0" y="491406"/>
                </a:moveTo>
                <a:lnTo>
                  <a:pt x="575597" y="0"/>
                </a:lnTo>
                <a:cubicBezTo>
                  <a:pt x="576546" y="526025"/>
                  <a:pt x="582259" y="1556874"/>
                  <a:pt x="583208" y="2082899"/>
                </a:cubicBezTo>
                <a:lnTo>
                  <a:pt x="0" y="1585218"/>
                </a:lnTo>
                <a:lnTo>
                  <a:pt x="0" y="491406"/>
                </a:lnTo>
                <a:close/>
              </a:path>
            </a:pathLst>
          </a:custGeom>
          <a:solidFill>
            <a:srgbClr val="CC75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黑体旧字形 ExtraLight" panose="020B0200000000000000" pitchFamily="34" charset="-128"/>
              <a:ea typeface="思源黑体旧字形 ExtraLight" panose="020B0200000000000000" pitchFamily="34" charset="-128"/>
              <a:sym typeface="思源黑体旧字形 ExtraLight" panose="020B0200000000000000" pitchFamily="34" charset="-128"/>
            </a:endParaRPr>
          </a:p>
        </p:txBody>
      </p:sp>
      <p:sp>
        <p:nvSpPr>
          <p:cNvPr id="12" name="6">
            <a:extLst>
              <a:ext uri="{FF2B5EF4-FFF2-40B4-BE49-F238E27FC236}">
                <a16:creationId xmlns:a16="http://schemas.microsoft.com/office/drawing/2014/main" id="{3964F906-DFB0-4A37-88C2-2F3CA11546EC}"/>
              </a:ext>
            </a:extLst>
          </p:cNvPr>
          <p:cNvSpPr/>
          <p:nvPr userDrawn="1"/>
        </p:nvSpPr>
        <p:spPr>
          <a:xfrm>
            <a:off x="3646934" y="-532359"/>
            <a:ext cx="4896544" cy="1588814"/>
          </a:xfrm>
          <a:prstGeom prst="rect">
            <a:avLst/>
          </a:prstGeom>
          <a:solidFill>
            <a:srgbClr val="F4BB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黑体旧字形 ExtraLight" panose="020B0200000000000000" pitchFamily="34" charset="-128"/>
              <a:ea typeface="思源黑体旧字形 ExtraLight" panose="020B0200000000000000" pitchFamily="34" charset="-128"/>
              <a:sym typeface="思源黑体旧字形 ExtraLight" panose="020B02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339297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B390735C-2226-421B-BD0B-99EE61C565A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76145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53">
            <a:extLst>
              <a:ext uri="{FF2B5EF4-FFF2-40B4-BE49-F238E27FC236}">
                <a16:creationId xmlns:a16="http://schemas.microsoft.com/office/drawing/2014/main" id="{4D24E38E-0B5F-4C9C-B92C-47A72282673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5410200"/>
            <a:ext cx="1732318" cy="1447800"/>
          </a:xfrm>
          <a:prstGeom prst="rect">
            <a:avLst/>
          </a:prstGeom>
        </p:spPr>
      </p:pic>
      <p:pic>
        <p:nvPicPr>
          <p:cNvPr id="11" name="55">
            <a:extLst>
              <a:ext uri="{FF2B5EF4-FFF2-40B4-BE49-F238E27FC236}">
                <a16:creationId xmlns:a16="http://schemas.microsoft.com/office/drawing/2014/main" id="{38D2E92D-067A-4281-B800-AC9D5A2660D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27159" y="4724400"/>
            <a:ext cx="2764842" cy="2133600"/>
          </a:xfrm>
          <a:prstGeom prst="rect">
            <a:avLst/>
          </a:prstGeom>
        </p:spPr>
      </p:pic>
      <p:sp>
        <p:nvSpPr>
          <p:cNvPr id="12" name="2">
            <a:extLst>
              <a:ext uri="{FF2B5EF4-FFF2-40B4-BE49-F238E27FC236}">
                <a16:creationId xmlns:a16="http://schemas.microsoft.com/office/drawing/2014/main" id="{CDE9D651-4161-4D17-98B5-A0558F74501C}"/>
              </a:ext>
            </a:extLst>
          </p:cNvPr>
          <p:cNvSpPr/>
          <p:nvPr userDrawn="1"/>
        </p:nvSpPr>
        <p:spPr>
          <a:xfrm>
            <a:off x="-1588" y="-28303"/>
            <a:ext cx="3072458" cy="703758"/>
          </a:xfrm>
          <a:prstGeom prst="rect">
            <a:avLst/>
          </a:prstGeom>
          <a:solidFill>
            <a:srgbClr val="F4BB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黑体旧字形 ExtraLight" panose="020B0200000000000000" pitchFamily="34" charset="-128"/>
              <a:ea typeface="思源黑体旧字形 ExtraLight" panose="020B0200000000000000" pitchFamily="34" charset="-128"/>
              <a:sym typeface="思源黑体旧字形 ExtraLight" panose="020B0200000000000000" pitchFamily="34" charset="-128"/>
            </a:endParaRPr>
          </a:p>
        </p:txBody>
      </p:sp>
      <p:sp>
        <p:nvSpPr>
          <p:cNvPr id="13" name="3">
            <a:extLst>
              <a:ext uri="{FF2B5EF4-FFF2-40B4-BE49-F238E27FC236}">
                <a16:creationId xmlns:a16="http://schemas.microsoft.com/office/drawing/2014/main" id="{D90D06D5-9210-4C0F-B1B9-04A7123303EF}"/>
              </a:ext>
            </a:extLst>
          </p:cNvPr>
          <p:cNvSpPr/>
          <p:nvPr userDrawn="1"/>
        </p:nvSpPr>
        <p:spPr>
          <a:xfrm>
            <a:off x="9119542" y="-35149"/>
            <a:ext cx="3096344" cy="710604"/>
          </a:xfrm>
          <a:prstGeom prst="rect">
            <a:avLst/>
          </a:prstGeom>
          <a:solidFill>
            <a:srgbClr val="F4BB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黑体旧字形 ExtraLight" panose="020B0200000000000000" pitchFamily="34" charset="-128"/>
              <a:ea typeface="思源黑体旧字形 ExtraLight" panose="020B0200000000000000" pitchFamily="34" charset="-128"/>
              <a:sym typeface="思源黑体旧字形 ExtraLight" panose="020B0200000000000000" pitchFamily="34" charset="-128"/>
            </a:endParaRPr>
          </a:p>
        </p:txBody>
      </p:sp>
      <p:sp>
        <p:nvSpPr>
          <p:cNvPr id="14" name="11">
            <a:extLst>
              <a:ext uri="{FF2B5EF4-FFF2-40B4-BE49-F238E27FC236}">
                <a16:creationId xmlns:a16="http://schemas.microsoft.com/office/drawing/2014/main" id="{0FD6DE4E-0B01-4DA8-A7C9-9BB60FF00331}"/>
              </a:ext>
            </a:extLst>
          </p:cNvPr>
          <p:cNvSpPr/>
          <p:nvPr userDrawn="1"/>
        </p:nvSpPr>
        <p:spPr>
          <a:xfrm>
            <a:off x="3070870" y="-533400"/>
            <a:ext cx="583208" cy="1584756"/>
          </a:xfrm>
          <a:custGeom>
            <a:avLst/>
            <a:gdLst>
              <a:gd name="connsiteX0" fmla="*/ 0 w 576064"/>
              <a:gd name="connsiteY0" fmla="*/ 0 h 1093812"/>
              <a:gd name="connsiteX1" fmla="*/ 576064 w 576064"/>
              <a:gd name="connsiteY1" fmla="*/ 0 h 1093812"/>
              <a:gd name="connsiteX2" fmla="*/ 576064 w 576064"/>
              <a:gd name="connsiteY2" fmla="*/ 1093812 h 1093812"/>
              <a:gd name="connsiteX3" fmla="*/ 0 w 576064"/>
              <a:gd name="connsiteY3" fmla="*/ 1093812 h 1093812"/>
              <a:gd name="connsiteX4" fmla="*/ 0 w 576064"/>
              <a:gd name="connsiteY4" fmla="*/ 0 h 1093812"/>
              <a:gd name="connsiteX0" fmla="*/ 0 w 576064"/>
              <a:gd name="connsiteY0" fmla="*/ 484262 h 1578074"/>
              <a:gd name="connsiteX1" fmla="*/ 573216 w 576064"/>
              <a:gd name="connsiteY1" fmla="*/ 0 h 1578074"/>
              <a:gd name="connsiteX2" fmla="*/ 576064 w 576064"/>
              <a:gd name="connsiteY2" fmla="*/ 1578074 h 1578074"/>
              <a:gd name="connsiteX3" fmla="*/ 0 w 576064"/>
              <a:gd name="connsiteY3" fmla="*/ 1578074 h 1578074"/>
              <a:gd name="connsiteX4" fmla="*/ 0 w 576064"/>
              <a:gd name="connsiteY4" fmla="*/ 484262 h 1578074"/>
              <a:gd name="connsiteX0" fmla="*/ 0 w 576064"/>
              <a:gd name="connsiteY0" fmla="*/ 491406 h 1585218"/>
              <a:gd name="connsiteX1" fmla="*/ 575597 w 576064"/>
              <a:gd name="connsiteY1" fmla="*/ 0 h 1585218"/>
              <a:gd name="connsiteX2" fmla="*/ 576064 w 576064"/>
              <a:gd name="connsiteY2" fmla="*/ 1585218 h 1585218"/>
              <a:gd name="connsiteX3" fmla="*/ 0 w 576064"/>
              <a:gd name="connsiteY3" fmla="*/ 1585218 h 1585218"/>
              <a:gd name="connsiteX4" fmla="*/ 0 w 576064"/>
              <a:gd name="connsiteY4" fmla="*/ 491406 h 1585218"/>
              <a:gd name="connsiteX0" fmla="*/ 0 w 583208"/>
              <a:gd name="connsiteY0" fmla="*/ 491406 h 2082899"/>
              <a:gd name="connsiteX1" fmla="*/ 575597 w 583208"/>
              <a:gd name="connsiteY1" fmla="*/ 0 h 2082899"/>
              <a:gd name="connsiteX2" fmla="*/ 583208 w 583208"/>
              <a:gd name="connsiteY2" fmla="*/ 2082899 h 2082899"/>
              <a:gd name="connsiteX3" fmla="*/ 0 w 583208"/>
              <a:gd name="connsiteY3" fmla="*/ 1585218 h 2082899"/>
              <a:gd name="connsiteX4" fmla="*/ 0 w 583208"/>
              <a:gd name="connsiteY4" fmla="*/ 491406 h 2082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3208" h="2082899">
                <a:moveTo>
                  <a:pt x="0" y="491406"/>
                </a:moveTo>
                <a:lnTo>
                  <a:pt x="575597" y="0"/>
                </a:lnTo>
                <a:cubicBezTo>
                  <a:pt x="576546" y="526025"/>
                  <a:pt x="582259" y="1556874"/>
                  <a:pt x="583208" y="2082899"/>
                </a:cubicBezTo>
                <a:lnTo>
                  <a:pt x="0" y="1585218"/>
                </a:lnTo>
                <a:lnTo>
                  <a:pt x="0" y="491406"/>
                </a:lnTo>
                <a:close/>
              </a:path>
            </a:pathLst>
          </a:custGeom>
          <a:solidFill>
            <a:srgbClr val="CC75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黑体旧字形 ExtraLight" panose="020B0200000000000000" pitchFamily="34" charset="-128"/>
              <a:ea typeface="思源黑体旧字形 ExtraLight" panose="020B0200000000000000" pitchFamily="34" charset="-128"/>
              <a:sym typeface="思源黑体旧字形 ExtraLight" panose="020B0200000000000000" pitchFamily="34" charset="-128"/>
            </a:endParaRPr>
          </a:p>
        </p:txBody>
      </p:sp>
      <p:sp>
        <p:nvSpPr>
          <p:cNvPr id="15" name="11">
            <a:extLst>
              <a:ext uri="{FF2B5EF4-FFF2-40B4-BE49-F238E27FC236}">
                <a16:creationId xmlns:a16="http://schemas.microsoft.com/office/drawing/2014/main" id="{7EDAE7AD-5CAA-439C-82A5-3B18FC446368}"/>
              </a:ext>
            </a:extLst>
          </p:cNvPr>
          <p:cNvSpPr/>
          <p:nvPr userDrawn="1"/>
        </p:nvSpPr>
        <p:spPr>
          <a:xfrm flipH="1">
            <a:off x="8517273" y="-529692"/>
            <a:ext cx="632544" cy="1584756"/>
          </a:xfrm>
          <a:custGeom>
            <a:avLst/>
            <a:gdLst>
              <a:gd name="connsiteX0" fmla="*/ 0 w 576064"/>
              <a:gd name="connsiteY0" fmla="*/ 0 h 1093812"/>
              <a:gd name="connsiteX1" fmla="*/ 576064 w 576064"/>
              <a:gd name="connsiteY1" fmla="*/ 0 h 1093812"/>
              <a:gd name="connsiteX2" fmla="*/ 576064 w 576064"/>
              <a:gd name="connsiteY2" fmla="*/ 1093812 h 1093812"/>
              <a:gd name="connsiteX3" fmla="*/ 0 w 576064"/>
              <a:gd name="connsiteY3" fmla="*/ 1093812 h 1093812"/>
              <a:gd name="connsiteX4" fmla="*/ 0 w 576064"/>
              <a:gd name="connsiteY4" fmla="*/ 0 h 1093812"/>
              <a:gd name="connsiteX0" fmla="*/ 0 w 576064"/>
              <a:gd name="connsiteY0" fmla="*/ 484262 h 1578074"/>
              <a:gd name="connsiteX1" fmla="*/ 573216 w 576064"/>
              <a:gd name="connsiteY1" fmla="*/ 0 h 1578074"/>
              <a:gd name="connsiteX2" fmla="*/ 576064 w 576064"/>
              <a:gd name="connsiteY2" fmla="*/ 1578074 h 1578074"/>
              <a:gd name="connsiteX3" fmla="*/ 0 w 576064"/>
              <a:gd name="connsiteY3" fmla="*/ 1578074 h 1578074"/>
              <a:gd name="connsiteX4" fmla="*/ 0 w 576064"/>
              <a:gd name="connsiteY4" fmla="*/ 484262 h 1578074"/>
              <a:gd name="connsiteX0" fmla="*/ 0 w 576064"/>
              <a:gd name="connsiteY0" fmla="*/ 491406 h 1585218"/>
              <a:gd name="connsiteX1" fmla="*/ 575597 w 576064"/>
              <a:gd name="connsiteY1" fmla="*/ 0 h 1585218"/>
              <a:gd name="connsiteX2" fmla="*/ 576064 w 576064"/>
              <a:gd name="connsiteY2" fmla="*/ 1585218 h 1585218"/>
              <a:gd name="connsiteX3" fmla="*/ 0 w 576064"/>
              <a:gd name="connsiteY3" fmla="*/ 1585218 h 1585218"/>
              <a:gd name="connsiteX4" fmla="*/ 0 w 576064"/>
              <a:gd name="connsiteY4" fmla="*/ 491406 h 1585218"/>
              <a:gd name="connsiteX0" fmla="*/ 0 w 583208"/>
              <a:gd name="connsiteY0" fmla="*/ 491406 h 2082899"/>
              <a:gd name="connsiteX1" fmla="*/ 575597 w 583208"/>
              <a:gd name="connsiteY1" fmla="*/ 0 h 2082899"/>
              <a:gd name="connsiteX2" fmla="*/ 583208 w 583208"/>
              <a:gd name="connsiteY2" fmla="*/ 2082899 h 2082899"/>
              <a:gd name="connsiteX3" fmla="*/ 0 w 583208"/>
              <a:gd name="connsiteY3" fmla="*/ 1585218 h 2082899"/>
              <a:gd name="connsiteX4" fmla="*/ 0 w 583208"/>
              <a:gd name="connsiteY4" fmla="*/ 491406 h 2082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3208" h="2082899">
                <a:moveTo>
                  <a:pt x="0" y="491406"/>
                </a:moveTo>
                <a:lnTo>
                  <a:pt x="575597" y="0"/>
                </a:lnTo>
                <a:cubicBezTo>
                  <a:pt x="576546" y="526025"/>
                  <a:pt x="582259" y="1556874"/>
                  <a:pt x="583208" y="2082899"/>
                </a:cubicBezTo>
                <a:lnTo>
                  <a:pt x="0" y="1585218"/>
                </a:lnTo>
                <a:lnTo>
                  <a:pt x="0" y="491406"/>
                </a:lnTo>
                <a:close/>
              </a:path>
            </a:pathLst>
          </a:custGeom>
          <a:solidFill>
            <a:srgbClr val="CC75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黑体旧字形 ExtraLight" panose="020B0200000000000000" pitchFamily="34" charset="-128"/>
              <a:ea typeface="思源黑体旧字形 ExtraLight" panose="020B0200000000000000" pitchFamily="34" charset="-128"/>
              <a:sym typeface="思源黑体旧字形 ExtraLight" panose="020B0200000000000000" pitchFamily="34" charset="-128"/>
            </a:endParaRPr>
          </a:p>
        </p:txBody>
      </p:sp>
      <p:sp>
        <p:nvSpPr>
          <p:cNvPr id="16" name="6">
            <a:extLst>
              <a:ext uri="{FF2B5EF4-FFF2-40B4-BE49-F238E27FC236}">
                <a16:creationId xmlns:a16="http://schemas.microsoft.com/office/drawing/2014/main" id="{FAB79EF3-E266-463F-B632-708CF9F2A8BF}"/>
              </a:ext>
            </a:extLst>
          </p:cNvPr>
          <p:cNvSpPr/>
          <p:nvPr userDrawn="1"/>
        </p:nvSpPr>
        <p:spPr>
          <a:xfrm>
            <a:off x="3646934" y="-532359"/>
            <a:ext cx="4896544" cy="1588814"/>
          </a:xfrm>
          <a:prstGeom prst="rect">
            <a:avLst/>
          </a:prstGeom>
          <a:solidFill>
            <a:srgbClr val="F4BB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黑体旧字形 ExtraLight" panose="020B0200000000000000" pitchFamily="34" charset="-128"/>
              <a:ea typeface="思源黑体旧字形 ExtraLight" panose="020B0200000000000000" pitchFamily="34" charset="-128"/>
              <a:sym typeface="思源黑体旧字形 ExtraLight" panose="020B02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4896344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0C0013-563A-4406-98E2-B87B3C7834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AF30C37-8FB3-444B-9AE6-825C2F4090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7755448-C47B-4BA5-905A-39A3AB6454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039446-5786-49E7-9D0B-645698A75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87501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ED9407-EA38-493A-8646-A2F2A42A4C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5F5E1AA-43B9-4893-96D2-E2B6D5045C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D5CBCF-9DF1-4907-9415-B0F0DDB9C0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62682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E01F1E-69D3-47AF-9C0B-CFFF4CB5DB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2F62CD-6860-44C5-B8C9-CF51825EF0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485FC5-C1F7-47F8-84A4-577190AACE8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37EA68B-CE63-4BB9-BA40-2A73D03F77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39A1C9-3AC0-43B2-A2E9-F252D14D3A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E1D6B6-3528-4509-9EAF-B7992261B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31457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96B2F8-AD20-4A41-AC50-FA2ACA2E23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E63FB90-99CC-430A-84CB-CA92F5237C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D89C50-9A0C-4C85-A9DA-8B19B1C642F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2D4399-332A-47F5-83BA-57C0186217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D8E0F6B-D086-4BB8-A4BD-D4A9F2F6AD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A06A46-6988-49E7-AB37-001F2F999D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49910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9Slide.vn - 2019">
            <a:extLst>
              <a:ext uri="{FF2B5EF4-FFF2-40B4-BE49-F238E27FC236}">
                <a16:creationId xmlns:a16="http://schemas.microsoft.com/office/drawing/2014/main" id="{34F59AFF-D649-47FC-8973-B28FE36F430F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67C4BEB-224B-4295-B183-470FFD58C0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920E9F-D5FB-4501-AD07-7D8AADF391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FF0153-EA4C-42D8-8B94-62C6B47626C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F52A03-AF4E-4248-9C27-D04B9525746A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834D26-B66F-4340-B67F-08B580267F0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48548F-3694-4CFA-9059-41ACC83A9F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HẠM DUYÊN">
            <a:extLst>
              <a:ext uri="{FF2B5EF4-FFF2-40B4-BE49-F238E27FC236}">
                <a16:creationId xmlns:a16="http://schemas.microsoft.com/office/drawing/2014/main" id="{218FE340-9DC8-4A42-85A8-79A32EA3DA04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-11683019" y="2999195"/>
            <a:ext cx="810838" cy="85961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108562F-2834-4343-AB8A-8DEF03AD24E1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5690581" y="13534721"/>
            <a:ext cx="810838" cy="85961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04B1107-122B-4FF9-97FB-235B26FE8A4D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23064181" y="2999195"/>
            <a:ext cx="810838" cy="85961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012B485-23B2-4E07-B3F2-75EE9BAD938B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5690581" y="-7536333"/>
            <a:ext cx="810838" cy="859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410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1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openxmlformats.org/officeDocument/2006/relationships/slide" Target="slide11.xml"/><Relationship Id="rId5" Type="http://schemas.openxmlformats.org/officeDocument/2006/relationships/slide" Target="slide9.xml"/><Relationship Id="rId4" Type="http://schemas.openxmlformats.org/officeDocument/2006/relationships/slide" Target="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slide" Target="slide8.xml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slide" Target="slide8.xml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microsoft.com/office/2007/relationships/media" Target="../media/media4.mp4"/><Relationship Id="rId1" Type="http://schemas.openxmlformats.org/officeDocument/2006/relationships/video" Target="NULL" TargetMode="External"/><Relationship Id="rId5" Type="http://schemas.openxmlformats.org/officeDocument/2006/relationships/slide" Target="slide14.x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5.png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0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1.wmf"/><Relationship Id="rId10" Type="http://schemas.openxmlformats.org/officeDocument/2006/relationships/image" Target="../media/image29.png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0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5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Relationship Id="rId5" Type="http://schemas.openxmlformats.org/officeDocument/2006/relationships/slide" Target="slide5.xml"/><Relationship Id="rId4" Type="http://schemas.openxmlformats.org/officeDocument/2006/relationships/slide" Target="slide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slide" Target="slide2.xml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slide" Target="slide2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openxmlformats.org/officeDocument/2006/relationships/slide" Target="slide1.xml"/><Relationship Id="rId5" Type="http://schemas.openxmlformats.org/officeDocument/2006/relationships/slide" Target="slide7.xml"/><Relationship Id="rId4" Type="http://schemas.openxmlformats.org/officeDocument/2006/relationships/slide" Target="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slide" Target="slide5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slide" Target="slide5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3F1315A-1F55-5035-AFFD-38FCD95DE393}"/>
              </a:ext>
            </a:extLst>
          </p:cNvPr>
          <p:cNvPicPr>
            <a:picLocks noChangeAspect="1"/>
          </p:cNvPicPr>
          <p:nvPr/>
        </p:nvPicPr>
        <p:blipFill>
          <a:blip r:embed="rId2">
            <a:biLevel thresh="7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400300" y="2209800"/>
            <a:ext cx="7315200" cy="317092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0176A8F-7866-3E5B-87C0-8FBCC6843667}"/>
              </a:ext>
            </a:extLst>
          </p:cNvPr>
          <p:cNvSpPr txBox="1"/>
          <p:nvPr/>
        </p:nvSpPr>
        <p:spPr>
          <a:xfrm>
            <a:off x="2895600" y="1524000"/>
            <a:ext cx="632460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34408"/>
                </a:solidFill>
                <a:latin typeface="Quicksand" panose="00000500000000000000" pitchFamily="2" charset="0"/>
              </a:rPr>
              <a:t>TRƯỜNG TIỂU HỌC PHÚC LỢI</a:t>
            </a:r>
          </a:p>
        </p:txBody>
      </p:sp>
    </p:spTree>
    <p:extLst>
      <p:ext uri="{BB962C8B-B14F-4D97-AF65-F5344CB8AC3E}">
        <p14:creationId xmlns:p14="http://schemas.microsoft.com/office/powerpoint/2010/main" val="3469747418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7C01E9B-7453-B84F-075C-2BFCF7F999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15240"/>
            <a:ext cx="12192000" cy="6896532"/>
          </a:xfrm>
          <a:prstGeom prst="rect">
            <a:avLst/>
          </a:prstGeom>
        </p:spPr>
      </p:pic>
      <p:sp>
        <p:nvSpPr>
          <p:cNvPr id="6" name="Rectangle 5">
            <a:hlinkClick r:id="rId4" action="ppaction://hlinksldjump"/>
            <a:extLst>
              <a:ext uri="{FF2B5EF4-FFF2-40B4-BE49-F238E27FC236}">
                <a16:creationId xmlns:a16="http://schemas.microsoft.com/office/drawing/2014/main" id="{8837FB28-9FD8-450C-823C-020C35D39319}"/>
              </a:ext>
            </a:extLst>
          </p:cNvPr>
          <p:cNvSpPr/>
          <p:nvPr/>
        </p:nvSpPr>
        <p:spPr>
          <a:xfrm>
            <a:off x="4603572" y="5427583"/>
            <a:ext cx="837474" cy="837474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57200">
              <a:defRPr/>
            </a:pPr>
            <a:r>
              <a:rPr lang="en-US" sz="3200" b="1">
                <a:solidFill>
                  <a:prstClr val="white"/>
                </a:solidFill>
                <a:latin typeface="Calibri" panose="020F0502020204030204"/>
              </a:rPr>
              <a:t>A</a:t>
            </a:r>
          </a:p>
        </p:txBody>
      </p:sp>
      <p:sp>
        <p:nvSpPr>
          <p:cNvPr id="9" name="Rectangle 8">
            <a:hlinkClick r:id="rId5" action="ppaction://hlinksldjump"/>
            <a:extLst>
              <a:ext uri="{FF2B5EF4-FFF2-40B4-BE49-F238E27FC236}">
                <a16:creationId xmlns:a16="http://schemas.microsoft.com/office/drawing/2014/main" id="{80DD7C02-37F0-4E48-9A4C-E5E6CAF0BEDD}"/>
              </a:ext>
            </a:extLst>
          </p:cNvPr>
          <p:cNvSpPr/>
          <p:nvPr/>
        </p:nvSpPr>
        <p:spPr>
          <a:xfrm>
            <a:off x="6444890" y="5427583"/>
            <a:ext cx="837474" cy="837474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57200">
              <a:defRPr/>
            </a:pPr>
            <a:r>
              <a:rPr lang="en-US" sz="3200" b="1">
                <a:solidFill>
                  <a:prstClr val="white"/>
                </a:solidFill>
                <a:latin typeface="Calibri" panose="020F0502020204030204"/>
              </a:rPr>
              <a:t>B</a:t>
            </a:r>
          </a:p>
        </p:txBody>
      </p:sp>
      <p:sp>
        <p:nvSpPr>
          <p:cNvPr id="10" name="Rectangle 9">
            <a:hlinkClick r:id="rId4" action="ppaction://hlinksldjump"/>
            <a:extLst>
              <a:ext uri="{FF2B5EF4-FFF2-40B4-BE49-F238E27FC236}">
                <a16:creationId xmlns:a16="http://schemas.microsoft.com/office/drawing/2014/main" id="{F8187096-9889-4519-857B-9AB32715DF3A}"/>
              </a:ext>
            </a:extLst>
          </p:cNvPr>
          <p:cNvSpPr/>
          <p:nvPr/>
        </p:nvSpPr>
        <p:spPr>
          <a:xfrm>
            <a:off x="8136890" y="5427583"/>
            <a:ext cx="837474" cy="837474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57200">
              <a:defRPr/>
            </a:pPr>
            <a:r>
              <a:rPr lang="en-US" sz="3200" b="1">
                <a:solidFill>
                  <a:prstClr val="white"/>
                </a:solidFill>
                <a:latin typeface="Calibri" panose="020F0502020204030204"/>
              </a:rPr>
              <a:t>C</a:t>
            </a:r>
          </a:p>
        </p:txBody>
      </p:sp>
      <p:sp>
        <p:nvSpPr>
          <p:cNvPr id="11" name="Arrow: Pentagon 10">
            <a:extLst>
              <a:ext uri="{FF2B5EF4-FFF2-40B4-BE49-F238E27FC236}">
                <a16:creationId xmlns:a16="http://schemas.microsoft.com/office/drawing/2014/main" id="{DD652DBC-F0BE-4154-A824-0D386052EB2C}"/>
              </a:ext>
            </a:extLst>
          </p:cNvPr>
          <p:cNvSpPr/>
          <p:nvPr/>
        </p:nvSpPr>
        <p:spPr>
          <a:xfrm>
            <a:off x="990600" y="159658"/>
            <a:ext cx="10820400" cy="2088852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>
              <a:defRPr/>
            </a:pPr>
            <a:r>
              <a:rPr lang="en-US" sz="3200" b="1" dirty="0" err="1">
                <a:solidFill>
                  <a:srgbClr val="002060"/>
                </a:solidFill>
                <a:latin typeface="Calibri" panose="020F0502020204030204"/>
              </a:rPr>
              <a:t>Câu</a:t>
            </a:r>
            <a:r>
              <a:rPr lang="en-US" sz="3200" b="1" dirty="0">
                <a:solidFill>
                  <a:srgbClr val="002060"/>
                </a:solidFill>
                <a:latin typeface="Calibri" panose="020F0502020204030204"/>
              </a:rPr>
              <a:t> 3: </a:t>
            </a:r>
            <a:r>
              <a:rPr lang="en-US" sz="3200" b="1" dirty="0" err="1">
                <a:solidFill>
                  <a:srgbClr val="002060"/>
                </a:solidFill>
              </a:rPr>
              <a:t>Tính</a:t>
            </a:r>
            <a:r>
              <a:rPr lang="en-US" sz="3200" b="1" dirty="0">
                <a:solidFill>
                  <a:srgbClr val="002060"/>
                </a:solidFill>
              </a:rPr>
              <a:t>: 29 – 1 – 1 = ? </a:t>
            </a:r>
            <a:endParaRPr lang="en-US" sz="3200" b="1" dirty="0">
              <a:solidFill>
                <a:srgbClr val="002060"/>
              </a:solidFill>
              <a:latin typeface="Calibri" panose="020F0502020204030204"/>
            </a:endParaRPr>
          </a:p>
          <a:p>
            <a:pPr defTabSz="457200">
              <a:defRPr/>
            </a:pPr>
            <a:endParaRPr lang="en-US" sz="3200" b="1" dirty="0">
              <a:solidFill>
                <a:srgbClr val="002060"/>
              </a:solidFill>
              <a:latin typeface="Calibri" panose="020F0502020204030204"/>
            </a:endParaRPr>
          </a:p>
        </p:txBody>
      </p:sp>
      <p:sp>
        <p:nvSpPr>
          <p:cNvPr id="12" name="Arrow: Pentagon 11">
            <a:extLst>
              <a:ext uri="{FF2B5EF4-FFF2-40B4-BE49-F238E27FC236}">
                <a16:creationId xmlns:a16="http://schemas.microsoft.com/office/drawing/2014/main" id="{C57DDB14-59FF-43F0-A5B8-F943CFA84B6B}"/>
              </a:ext>
            </a:extLst>
          </p:cNvPr>
          <p:cNvSpPr/>
          <p:nvPr/>
        </p:nvSpPr>
        <p:spPr>
          <a:xfrm>
            <a:off x="1904274" y="3807895"/>
            <a:ext cx="6635569" cy="574765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>
              <a:defRPr/>
            </a:pPr>
            <a:r>
              <a:rPr lang="en-US" sz="3200" b="1" dirty="0">
                <a:solidFill>
                  <a:srgbClr val="7030A0"/>
                </a:solidFill>
                <a:latin typeface="Calibri" panose="020F0502020204030204"/>
              </a:rPr>
              <a:t>C. </a:t>
            </a:r>
            <a:r>
              <a:rPr lang="en-US" sz="3200" b="1" dirty="0" smtClean="0">
                <a:solidFill>
                  <a:srgbClr val="7030A0"/>
                </a:solidFill>
                <a:latin typeface="Calibri" panose="020F0502020204030204"/>
              </a:rPr>
              <a:t>29</a:t>
            </a:r>
            <a:endParaRPr lang="en-US" sz="3200" b="1" dirty="0">
              <a:solidFill>
                <a:srgbClr val="7030A0"/>
              </a:solidFill>
              <a:latin typeface="Calibri" panose="020F0502020204030204"/>
            </a:endParaRPr>
          </a:p>
        </p:txBody>
      </p:sp>
      <p:sp>
        <p:nvSpPr>
          <p:cNvPr id="13" name="Arrow: Pentagon 12">
            <a:extLst>
              <a:ext uri="{FF2B5EF4-FFF2-40B4-BE49-F238E27FC236}">
                <a16:creationId xmlns:a16="http://schemas.microsoft.com/office/drawing/2014/main" id="{D23DBB3E-C059-4C95-BA4D-14EB215371E1}"/>
              </a:ext>
            </a:extLst>
          </p:cNvPr>
          <p:cNvSpPr/>
          <p:nvPr/>
        </p:nvSpPr>
        <p:spPr>
          <a:xfrm>
            <a:off x="1904273" y="3072011"/>
            <a:ext cx="6635569" cy="574765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>
              <a:defRPr/>
            </a:pPr>
            <a:r>
              <a:rPr lang="en-US" sz="3200" b="1" dirty="0">
                <a:solidFill>
                  <a:srgbClr val="7030A0"/>
                </a:solidFill>
                <a:latin typeface="Calibri" panose="020F0502020204030204"/>
              </a:rPr>
              <a:t>B. </a:t>
            </a:r>
            <a:r>
              <a:rPr lang="en-US" sz="3200" b="1" dirty="0" smtClean="0">
                <a:solidFill>
                  <a:srgbClr val="7030A0"/>
                </a:solidFill>
                <a:latin typeface="Calibri" panose="020F0502020204030204"/>
              </a:rPr>
              <a:t>27</a:t>
            </a:r>
            <a:endParaRPr lang="en-US" sz="3200" b="1" dirty="0">
              <a:solidFill>
                <a:srgbClr val="7030A0"/>
              </a:solidFill>
              <a:latin typeface="Calibri" panose="020F0502020204030204"/>
            </a:endParaRPr>
          </a:p>
        </p:txBody>
      </p:sp>
      <p:sp>
        <p:nvSpPr>
          <p:cNvPr id="14" name="Arrow: Pentagon 13">
            <a:extLst>
              <a:ext uri="{FF2B5EF4-FFF2-40B4-BE49-F238E27FC236}">
                <a16:creationId xmlns:a16="http://schemas.microsoft.com/office/drawing/2014/main" id="{E0489B79-CF00-4A69-A4C8-D55A1D195BF1}"/>
              </a:ext>
            </a:extLst>
          </p:cNvPr>
          <p:cNvSpPr/>
          <p:nvPr/>
        </p:nvSpPr>
        <p:spPr>
          <a:xfrm>
            <a:off x="1904274" y="2343399"/>
            <a:ext cx="6635569" cy="574765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>
              <a:defRPr/>
            </a:pPr>
            <a:r>
              <a:rPr lang="en-US" sz="3200" b="1" dirty="0">
                <a:solidFill>
                  <a:srgbClr val="7030A0"/>
                </a:solidFill>
                <a:latin typeface="Calibri" panose="020F0502020204030204"/>
              </a:rPr>
              <a:t>A. </a:t>
            </a:r>
            <a:r>
              <a:rPr lang="en-US" sz="3200" b="1" dirty="0" smtClean="0">
                <a:solidFill>
                  <a:srgbClr val="7030A0"/>
                </a:solidFill>
                <a:latin typeface="Calibri" panose="020F0502020204030204"/>
              </a:rPr>
              <a:t>28</a:t>
            </a:r>
            <a:endParaRPr lang="en-US" sz="3200" b="1" dirty="0">
              <a:solidFill>
                <a:srgbClr val="7030A0"/>
              </a:solidFill>
              <a:latin typeface="Calibri" panose="020F0502020204030204"/>
            </a:endParaRPr>
          </a:p>
        </p:txBody>
      </p:sp>
      <p:sp>
        <p:nvSpPr>
          <p:cNvPr id="16" name="Arrow: Pentagon 15">
            <a:hlinkClick r:id="rId6" action="ppaction://hlinksldjump"/>
            <a:extLst>
              <a:ext uri="{FF2B5EF4-FFF2-40B4-BE49-F238E27FC236}">
                <a16:creationId xmlns:a16="http://schemas.microsoft.com/office/drawing/2014/main" id="{2C01868D-9CD3-4576-896C-6CC806843DAD}"/>
              </a:ext>
            </a:extLst>
          </p:cNvPr>
          <p:cNvSpPr/>
          <p:nvPr/>
        </p:nvSpPr>
        <p:spPr>
          <a:xfrm>
            <a:off x="5364663" y="4477549"/>
            <a:ext cx="2772227" cy="798285"/>
          </a:xfrm>
          <a:prstGeom prst="homePlat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>
              <a:defRPr/>
            </a:pPr>
            <a:r>
              <a:rPr lang="en-US" sz="4800" b="1">
                <a:solidFill>
                  <a:prstClr val="black"/>
                </a:solidFill>
                <a:latin typeface="Calibri" panose="020F0502020204030204"/>
              </a:rPr>
              <a:t>NEXT</a:t>
            </a:r>
          </a:p>
        </p:txBody>
      </p:sp>
    </p:spTree>
    <p:extLst>
      <p:ext uri="{BB962C8B-B14F-4D97-AF65-F5344CB8AC3E}">
        <p14:creationId xmlns:p14="http://schemas.microsoft.com/office/powerpoint/2010/main" val="2561635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5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"/>
                            </p:stCondLst>
                            <p:childTnLst>
                              <p:par>
                                <p:cTn id="2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50"/>
                            </p:stCondLst>
                            <p:childTnLst>
                              <p:par>
                                <p:cTn id="33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"/>
                            </p:stCondLst>
                            <p:childTnLst>
                              <p:par>
                                <p:cTn id="4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50"/>
                            </p:stCondLst>
                            <p:childTnLst>
                              <p:par>
                                <p:cTn id="52" presetID="49" presetClass="entr" presetSubtype="0" decel="10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"/>
                            </p:stCondLst>
                            <p:childTnLst>
                              <p:par>
                                <p:cTn id="6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50"/>
                            </p:stCondLst>
                            <p:childTnLst>
                              <p:par>
                                <p:cTn id="71" presetID="49" presetClass="entr" presetSubtype="0" decel="10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6" grpId="0" animBg="1"/>
      <p:bldP spid="16" grpId="1" animBg="1"/>
      <p:bldP spid="16" grpId="2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ugo1">
            <a:hlinkClick r:id="" action="ppaction://media"/>
            <a:extLst>
              <a:ext uri="{FF2B5EF4-FFF2-40B4-BE49-F238E27FC236}">
                <a16:creationId xmlns:a16="http://schemas.microsoft.com/office/drawing/2014/main" id="{50518CDE-6FDC-4E91-AB5A-9BB4D87E29D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Arrow: Pentagon 4">
            <a:hlinkClick r:id="rId5" action="ppaction://hlinksldjump"/>
            <a:extLst>
              <a:ext uri="{FF2B5EF4-FFF2-40B4-BE49-F238E27FC236}">
                <a16:creationId xmlns:a16="http://schemas.microsoft.com/office/drawing/2014/main" id="{E65449D9-AA32-447A-8AAE-AAF0F5CCBD7D}"/>
              </a:ext>
            </a:extLst>
          </p:cNvPr>
          <p:cNvSpPr/>
          <p:nvPr/>
        </p:nvSpPr>
        <p:spPr>
          <a:xfrm flipH="1">
            <a:off x="1669145" y="130630"/>
            <a:ext cx="2772227" cy="798285"/>
          </a:xfrm>
          <a:prstGeom prst="homePlat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>
              <a:defRPr/>
            </a:pPr>
            <a:r>
              <a:rPr lang="en-US" sz="4800" b="1">
                <a:solidFill>
                  <a:prstClr val="black"/>
                </a:solidFill>
                <a:latin typeface="Calibri" panose="020F0502020204030204"/>
              </a:rPr>
              <a:t>BACK</a:t>
            </a:r>
          </a:p>
        </p:txBody>
      </p:sp>
    </p:spTree>
    <p:extLst>
      <p:ext uri="{BB962C8B-B14F-4D97-AF65-F5344CB8AC3E}">
        <p14:creationId xmlns:p14="http://schemas.microsoft.com/office/powerpoint/2010/main" val="1221654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86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ugo2">
            <a:hlinkClick r:id="" action="ppaction://media"/>
            <a:extLst>
              <a:ext uri="{FF2B5EF4-FFF2-40B4-BE49-F238E27FC236}">
                <a16:creationId xmlns:a16="http://schemas.microsoft.com/office/drawing/2014/main" id="{B2D34902-047E-4F95-B906-37342D8480A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Arrow: Pentagon 4">
            <a:hlinkClick r:id="rId5" action="ppaction://hlinksldjump"/>
            <a:extLst>
              <a:ext uri="{FF2B5EF4-FFF2-40B4-BE49-F238E27FC236}">
                <a16:creationId xmlns:a16="http://schemas.microsoft.com/office/drawing/2014/main" id="{25B5A5F3-DD2E-4A2F-AFA7-4754958F4DD5}"/>
              </a:ext>
            </a:extLst>
          </p:cNvPr>
          <p:cNvSpPr/>
          <p:nvPr/>
        </p:nvSpPr>
        <p:spPr>
          <a:xfrm flipH="1">
            <a:off x="1669145" y="130630"/>
            <a:ext cx="2772227" cy="798285"/>
          </a:xfrm>
          <a:prstGeom prst="homePlat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>
              <a:defRPr/>
            </a:pPr>
            <a:r>
              <a:rPr lang="en-US" sz="4800" b="1">
                <a:solidFill>
                  <a:prstClr val="black"/>
                </a:solidFill>
                <a:latin typeface="Calibri" panose="020F0502020204030204"/>
              </a:rPr>
              <a:t>BACK</a:t>
            </a:r>
          </a:p>
        </p:txBody>
      </p:sp>
    </p:spTree>
    <p:extLst>
      <p:ext uri="{BB962C8B-B14F-4D97-AF65-F5344CB8AC3E}">
        <p14:creationId xmlns:p14="http://schemas.microsoft.com/office/powerpoint/2010/main" val="1774585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93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ugopipi">
            <a:hlinkClick r:id="" action="ppaction://media"/>
            <a:extLst>
              <a:ext uri="{FF2B5EF4-FFF2-40B4-BE49-F238E27FC236}">
                <a16:creationId xmlns:a16="http://schemas.microsoft.com/office/drawing/2014/main" id="{BEA1C4E7-FD8B-687E-46BF-1230E3786E19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10009.7888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Arrow: Pentagon 4">
            <a:hlinkClick r:id="rId5" action="ppaction://hlinksldjump"/>
            <a:extLst>
              <a:ext uri="{FF2B5EF4-FFF2-40B4-BE49-F238E27FC236}">
                <a16:creationId xmlns:a16="http://schemas.microsoft.com/office/drawing/2014/main" id="{2542EFD0-3A61-0E4B-3F42-BB9A2534FCF5}"/>
              </a:ext>
            </a:extLst>
          </p:cNvPr>
          <p:cNvSpPr/>
          <p:nvPr/>
        </p:nvSpPr>
        <p:spPr>
          <a:xfrm>
            <a:off x="6161497" y="5147854"/>
            <a:ext cx="3287303" cy="798285"/>
          </a:xfrm>
          <a:prstGeom prst="homePlat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457200">
              <a:defRPr/>
            </a:pPr>
            <a:r>
              <a:rPr lang="en-US" sz="4400" b="1">
                <a:solidFill>
                  <a:prstClr val="black"/>
                </a:solidFill>
              </a:rPr>
              <a:t>Hẹn gặp lại</a:t>
            </a:r>
          </a:p>
        </p:txBody>
      </p:sp>
      <p:sp>
        <p:nvSpPr>
          <p:cNvPr id="6" name="Speech Bubble: Rectangle with Corners Rounded 5">
            <a:extLst>
              <a:ext uri="{FF2B5EF4-FFF2-40B4-BE49-F238E27FC236}">
                <a16:creationId xmlns:a16="http://schemas.microsoft.com/office/drawing/2014/main" id="{17BC28A4-0835-2474-4195-6A0CC2103793}"/>
              </a:ext>
            </a:extLst>
          </p:cNvPr>
          <p:cNvSpPr/>
          <p:nvPr/>
        </p:nvSpPr>
        <p:spPr>
          <a:xfrm>
            <a:off x="4862286" y="538301"/>
            <a:ext cx="5577114" cy="1320798"/>
          </a:xfrm>
          <a:prstGeom prst="wedgeRoundRectCallout">
            <a:avLst>
              <a:gd name="adj1" fmla="val -65437"/>
              <a:gd name="adj2" fmla="val 47425"/>
              <a:gd name="adj3" fmla="val 16667"/>
            </a:avLst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sz="3200" b="1">
                <a:solidFill>
                  <a:srgbClr val="7030A0"/>
                </a:solidFill>
              </a:rPr>
              <a:t>Cảm ơn các bạn đã giúp Hugo cứu chúng tôi</a:t>
            </a:r>
          </a:p>
        </p:txBody>
      </p:sp>
    </p:spTree>
    <p:extLst>
      <p:ext uri="{BB962C8B-B14F-4D97-AF65-F5344CB8AC3E}">
        <p14:creationId xmlns:p14="http://schemas.microsoft.com/office/powerpoint/2010/main" val="2285213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25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9" presetClass="entr" presetSubtype="0" decel="100000" fill="hold" grpId="0" nodeType="withEffect">
                                  <p:stCondLst>
                                    <p:cond delay="24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24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5" grpId="0" animBg="1"/>
      <p:bldP spid="6" grpId="0" animBg="1"/>
      <p:bldP spid="6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1538A2F-FCB3-4F08-9CA3-E8189A9C9D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9192" y="1143000"/>
            <a:ext cx="3133616" cy="145707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074EA63-C9EA-46E4-9F4C-4C7B2F65F8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763" y="23326"/>
            <a:ext cx="2328874" cy="9693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D54F789-83DE-4B8B-AC19-5A65280022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67572" y="2209800"/>
            <a:ext cx="9256855" cy="2746466"/>
          </a:xfrm>
          <a:prstGeom prst="rect">
            <a:avLst/>
          </a:prstGeom>
        </p:spPr>
      </p:pic>
      <p:grpSp>
        <p:nvGrpSpPr>
          <p:cNvPr id="8" name="15">
            <a:extLst>
              <a:ext uri="{FF2B5EF4-FFF2-40B4-BE49-F238E27FC236}">
                <a16:creationId xmlns:a16="http://schemas.microsoft.com/office/drawing/2014/main" id="{C8D37E97-9FEA-4CF7-B13F-D3B473D2E0A7}"/>
              </a:ext>
            </a:extLst>
          </p:cNvPr>
          <p:cNvGrpSpPr/>
          <p:nvPr/>
        </p:nvGrpSpPr>
        <p:grpSpPr>
          <a:xfrm>
            <a:off x="10967671" y="1296"/>
            <a:ext cx="1224329" cy="532104"/>
            <a:chOff x="10727999" y="49284"/>
            <a:chExt cx="1224329" cy="1092600"/>
          </a:xfrm>
        </p:grpSpPr>
        <p:sp>
          <p:nvSpPr>
            <p:cNvPr id="9" name="16">
              <a:extLst>
                <a:ext uri="{FF2B5EF4-FFF2-40B4-BE49-F238E27FC236}">
                  <a16:creationId xmlns:a16="http://schemas.microsoft.com/office/drawing/2014/main" id="{CC1C3DE0-4986-4674-A46B-A76469B9027C}"/>
                </a:ext>
              </a:extLst>
            </p:cNvPr>
            <p:cNvSpPr/>
            <p:nvPr/>
          </p:nvSpPr>
          <p:spPr>
            <a:xfrm>
              <a:off x="10727999" y="49284"/>
              <a:ext cx="1224329" cy="1092600"/>
            </a:xfrm>
            <a:prstGeom prst="rect">
              <a:avLst/>
            </a:prstGeom>
            <a:solidFill>
              <a:srgbClr val="F3C4B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pc="-4">
                <a:solidFill>
                  <a:schemeClr val="bg1"/>
                </a:solidFill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AF55FFD-DD31-421F-A0C9-B835DD991592}"/>
                </a:ext>
              </a:extLst>
            </p:cNvPr>
            <p:cNvSpPr txBox="1"/>
            <p:nvPr/>
          </p:nvSpPr>
          <p:spPr>
            <a:xfrm>
              <a:off x="10854216" y="506733"/>
              <a:ext cx="1008000" cy="236217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 lIns="0" rIns="0" rtlCol="0">
              <a:noAutofit/>
            </a:bodyPr>
            <a:lstStyle/>
            <a:p>
              <a:pPr algn="ctr"/>
              <a:r>
                <a:rPr lang="en-US" altLang="zh-CN" sz="1700" spc="-4">
                  <a:solidFill>
                    <a:schemeClr val="tx1">
                      <a:lumMod val="65000"/>
                      <a:lumOff val="35000"/>
                    </a:schemeClr>
                  </a:solidFill>
                  <a:latin typeface="Quicksand" panose="00000500000000000000" pitchFamily="2" charset="0"/>
                </a:rPr>
                <a:t>SGK- 58,59</a:t>
              </a:r>
              <a:endParaRPr lang="zh-CN" altLang="en-US" sz="17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Quicksand" panose="00000500000000000000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0493295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6" presetClass="emph" presetSubtype="0" fill="hold" nodeType="withEffect">
                                  <p:stCondLst>
                                    <p:cond delay="160"/>
                                  </p:stCondLst>
                                  <p:childTnLst>
                                    <p:animScale>
                                      <p:cBhvr>
                                        <p:cTn id="14" dur="750" fill="hold"/>
                                        <p:tgtEl>
                                          <p:spTgt spid="7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9997430-165A-4C53-829A-350E0D826C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914400"/>
            <a:ext cx="5029200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992552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21">
            <a:extLst>
              <a:ext uri="{FF2B5EF4-FFF2-40B4-BE49-F238E27FC236}">
                <a16:creationId xmlns:a16="http://schemas.microsoft.com/office/drawing/2014/main" id="{1A83B057-097C-4AAD-8C04-3C87C8690AD9}"/>
              </a:ext>
            </a:extLst>
          </p:cNvPr>
          <p:cNvCxnSpPr>
            <a:cxnSpLocks/>
          </p:cNvCxnSpPr>
          <p:nvPr/>
        </p:nvCxnSpPr>
        <p:spPr>
          <a:xfrm flipH="1">
            <a:off x="2926580" y="4575705"/>
            <a:ext cx="1898064" cy="1851949"/>
          </a:xfrm>
          <a:prstGeom prst="line">
            <a:avLst/>
          </a:prstGeom>
          <a:ln>
            <a:solidFill>
              <a:schemeClr val="bg1">
                <a:alpha val="62000"/>
              </a:schemeClr>
            </a:solidFill>
            <a:headEnd type="oval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22">
            <a:extLst>
              <a:ext uri="{FF2B5EF4-FFF2-40B4-BE49-F238E27FC236}">
                <a16:creationId xmlns:a16="http://schemas.microsoft.com/office/drawing/2014/main" id="{19122879-7983-4BA2-B5F1-02AA6F277F3A}"/>
              </a:ext>
            </a:extLst>
          </p:cNvPr>
          <p:cNvCxnSpPr>
            <a:cxnSpLocks/>
          </p:cNvCxnSpPr>
          <p:nvPr/>
        </p:nvCxnSpPr>
        <p:spPr>
          <a:xfrm flipH="1">
            <a:off x="2107484" y="5551025"/>
            <a:ext cx="949032" cy="925975"/>
          </a:xfrm>
          <a:prstGeom prst="line">
            <a:avLst/>
          </a:prstGeom>
          <a:ln>
            <a:solidFill>
              <a:schemeClr val="bg1">
                <a:alpha val="62000"/>
              </a:schemeClr>
            </a:solidFill>
            <a:headEnd type="oval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D8A11C4-8980-4BE2-B60E-8CBA7F2035B4}"/>
              </a:ext>
            </a:extLst>
          </p:cNvPr>
          <p:cNvSpPr/>
          <p:nvPr/>
        </p:nvSpPr>
        <p:spPr>
          <a:xfrm>
            <a:off x="537828" y="1427323"/>
            <a:ext cx="11044572" cy="4031129"/>
          </a:xfrm>
          <a:prstGeom prst="roundRect">
            <a:avLst>
              <a:gd name="adj" fmla="val 13761"/>
            </a:avLst>
          </a:prstGeom>
          <a:solidFill>
            <a:srgbClr val="C1ED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3A7771-AC89-49D6-BD64-41A385D3620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44150" y="1850658"/>
            <a:ext cx="511229" cy="142389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88EF9-DBBB-49B2-A806-C37C17515B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413266" y="1850658"/>
            <a:ext cx="511229" cy="142389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4D5BCF7-3286-4AF3-8485-5B1868ABD5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82382" y="1850658"/>
            <a:ext cx="511229" cy="142389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06259D7-0821-4402-AD9F-684944669B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15510" y="1850658"/>
            <a:ext cx="511229" cy="142389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FD0D996-D050-451B-8B00-94B07BE55E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3667" y="1946728"/>
            <a:ext cx="133812" cy="132782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10D5701-6053-458C-B468-CF7B63F133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0428" y="1946728"/>
            <a:ext cx="133812" cy="132782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7B47948-BFAE-45A6-8C40-52D34433C6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151499" y="1850658"/>
            <a:ext cx="511229" cy="142389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E999F10-2477-4FD5-989B-2D64284472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7066" y="1946728"/>
            <a:ext cx="133812" cy="132782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1CFAC0C-1A79-4B76-95B8-98AE1CF8CC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7604" y="1946728"/>
            <a:ext cx="133812" cy="132782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4F6A551-AF65-4160-AEC6-4218475FED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8142" y="1946728"/>
            <a:ext cx="133812" cy="132782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9F8E36A-E2F5-40F9-BCE2-7991ADD622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8681" y="1946728"/>
            <a:ext cx="133812" cy="132782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A7EA1DB-7F10-4ACB-A15A-F371F3F1F2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19541" y="1850658"/>
            <a:ext cx="511229" cy="142389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D07D70BB-36E0-4236-8D4B-28FFF6D86B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23572" y="1850658"/>
            <a:ext cx="511229" cy="1423894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39D872A2-BE06-412A-B123-05534500C6D9}"/>
              </a:ext>
            </a:extLst>
          </p:cNvPr>
          <p:cNvSpPr txBox="1"/>
          <p:nvPr/>
        </p:nvSpPr>
        <p:spPr>
          <a:xfrm>
            <a:off x="3430630" y="5489942"/>
            <a:ext cx="13945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6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DD2634C-2124-47F6-A800-89B0AE6C4499}"/>
              </a:ext>
            </a:extLst>
          </p:cNvPr>
          <p:cNvSpPr txBox="1"/>
          <p:nvPr/>
        </p:nvSpPr>
        <p:spPr>
          <a:xfrm>
            <a:off x="5156009" y="5489942"/>
            <a:ext cx="14854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C17796B-E5A3-4ECF-9510-38224366BFD2}"/>
              </a:ext>
            </a:extLst>
          </p:cNvPr>
          <p:cNvSpPr txBox="1"/>
          <p:nvPr/>
        </p:nvSpPr>
        <p:spPr>
          <a:xfrm>
            <a:off x="6302472" y="5489942"/>
            <a:ext cx="1058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8A930D3-1BB9-40E1-8D0F-BFC8B8DAC056}"/>
              </a:ext>
            </a:extLst>
          </p:cNvPr>
          <p:cNvSpPr txBox="1"/>
          <p:nvPr/>
        </p:nvSpPr>
        <p:spPr>
          <a:xfrm>
            <a:off x="7096371" y="5489942"/>
            <a:ext cx="1058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22" name="Picture 21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2E8117EC-2E33-4D2D-AB9F-AA732F74D65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99" t="40945" r="38130" b="49079"/>
          <a:stretch/>
        </p:blipFill>
        <p:spPr>
          <a:xfrm>
            <a:off x="4473033" y="5802384"/>
            <a:ext cx="914557" cy="294366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3CAC75EA-9DDB-4084-B233-23D0F627F608}"/>
              </a:ext>
            </a:extLst>
          </p:cNvPr>
          <p:cNvGrpSpPr/>
          <p:nvPr/>
        </p:nvGrpSpPr>
        <p:grpSpPr>
          <a:xfrm>
            <a:off x="1276407" y="3747692"/>
            <a:ext cx="8121242" cy="1208731"/>
            <a:chOff x="876748" y="4065766"/>
            <a:chExt cx="5466236" cy="813572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5D4D630A-27BD-473F-B9A3-57B89D09CC2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1826" y="4065767"/>
              <a:ext cx="629943" cy="802581"/>
            </a:xfrm>
            <a:prstGeom prst="line">
              <a:avLst/>
            </a:prstGeom>
            <a:ln w="44450">
              <a:solidFill>
                <a:srgbClr val="EC1A0A"/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E2F0BFF7-4E69-431F-A47B-2B982E4E4C9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13041" y="4065766"/>
              <a:ext cx="629943" cy="802581"/>
            </a:xfrm>
            <a:prstGeom prst="line">
              <a:avLst/>
            </a:prstGeom>
            <a:ln w="44450">
              <a:solidFill>
                <a:srgbClr val="EC1A0A"/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C9008954-EB46-4FAD-9712-801FF26BB64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91800" y="4076757"/>
              <a:ext cx="629943" cy="802581"/>
            </a:xfrm>
            <a:prstGeom prst="line">
              <a:avLst/>
            </a:prstGeom>
            <a:ln w="44450">
              <a:solidFill>
                <a:srgbClr val="EC1A0A"/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6B560FA-39B0-4DFF-9B23-D240C8802F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14504" y="4076757"/>
              <a:ext cx="629943" cy="802581"/>
            </a:xfrm>
            <a:prstGeom prst="line">
              <a:avLst/>
            </a:prstGeom>
            <a:ln w="44450">
              <a:solidFill>
                <a:srgbClr val="EC1A0A"/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88313048-054A-4AE1-99A5-0BAE3F00E06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6748" y="4076757"/>
              <a:ext cx="629943" cy="802581"/>
            </a:xfrm>
            <a:prstGeom prst="line">
              <a:avLst/>
            </a:prstGeom>
            <a:ln w="44450">
              <a:solidFill>
                <a:srgbClr val="EC1A0A"/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0" name="Picture 29">
            <a:extLst>
              <a:ext uri="{FF2B5EF4-FFF2-40B4-BE49-F238E27FC236}">
                <a16:creationId xmlns:a16="http://schemas.microsoft.com/office/drawing/2014/main" id="{AF174EB0-41FC-43F4-A167-DA7FD5007F3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0405" y="12700"/>
            <a:ext cx="2271191" cy="1135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658235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000"/>
                            </p:stCondLst>
                            <p:childTnLst>
                              <p:par>
                                <p:cTn id="157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000"/>
                            </p:stCondLst>
                            <p:childTnLst>
                              <p:par>
                                <p:cTn id="164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000"/>
                            </p:stCondLst>
                            <p:childTnLst>
                              <p:par>
                                <p:cTn id="17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4000"/>
                            </p:stCondLst>
                            <p:childTnLst>
                              <p:par>
                                <p:cTn id="17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000"/>
                            </p:stCondLst>
                            <p:childTnLst>
                              <p:par>
                                <p:cTn id="18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11111E-6 L -0.2832 0.28634 " pathEditMode="relative" rAng="0" ptsTypes="AA">
                                      <p:cBhvr>
                                        <p:cTn id="20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167" y="14306"/>
                                    </p:animMotion>
                                  </p:childTnLst>
                                </p:cTn>
                              </p:par>
                              <p:par>
                                <p:cTn id="20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1.11111E-6 L -0.27956 0.28634 " pathEditMode="relative" rAng="0" ptsTypes="AA">
                                      <p:cBhvr>
                                        <p:cTn id="20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84" y="14306"/>
                                    </p:animMotion>
                                  </p:childTnLst>
                                </p:cTn>
                              </p:par>
                              <p:par>
                                <p:cTn id="20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-1.11111E-6 L -0.27317 0.29352 " pathEditMode="relative" rAng="0" ptsTypes="AA">
                                      <p:cBhvr>
                                        <p:cTn id="20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659" y="146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82 4.44444E-6 L -0.14752 0.28657 " pathEditMode="relative" rAng="0" ptsTypes="AA">
                                      <p:cBhvr>
                                        <p:cTn id="21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73" y="14329"/>
                                    </p:animMotion>
                                  </p:childTnLst>
                                </p:cTn>
                              </p:par>
                              <p:par>
                                <p:cTn id="2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82 4.44444E-6 L -0.15143 0.28657 " pathEditMode="relative" rAng="0" ptsTypes="AA">
                                      <p:cBhvr>
                                        <p:cTn id="21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69" y="14329"/>
                                    </p:animMotion>
                                  </p:childTnLst>
                                </p:cTn>
                              </p:par>
                              <p:par>
                                <p:cTn id="21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6" presetClass="emph" presetSubtype="0" repeatCount="5000" fill="hold" nodeType="click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10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2" dur="50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53" presetID="26" presetClass="emph" presetSubtype="0" repeatCount="5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10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5" dur="50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56" presetID="26" presetClass="emph" presetSubtype="0" repeatCount="5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10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8" dur="50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59" presetID="26" presetClass="emph" presetSubtype="0" repeatCount="5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10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1" dur="50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62" presetID="26" presetClass="emph" presetSubtype="0" repeatCount="5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10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4" dur="50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65" presetID="26" presetClass="emph" presetSubtype="0" repeatCount="5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10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7" dur="50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68" presetID="26" presetClass="emph" presetSubtype="0" repeatCount="5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10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0" dur="50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71" presetID="26" presetClass="emph" presetSubtype="0" repeatCount="5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10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3" dur="50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8" grpId="0"/>
      <p:bldP spid="19" grpId="0"/>
      <p:bldP spid="20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21">
            <a:extLst>
              <a:ext uri="{FF2B5EF4-FFF2-40B4-BE49-F238E27FC236}">
                <a16:creationId xmlns:a16="http://schemas.microsoft.com/office/drawing/2014/main" id="{53E7588A-B1EF-453A-9E2D-AA36F6AE1141}"/>
              </a:ext>
            </a:extLst>
          </p:cNvPr>
          <p:cNvCxnSpPr>
            <a:cxnSpLocks/>
          </p:cNvCxnSpPr>
          <p:nvPr/>
        </p:nvCxnSpPr>
        <p:spPr>
          <a:xfrm flipH="1">
            <a:off x="2937466" y="4575705"/>
            <a:ext cx="1898064" cy="1851949"/>
          </a:xfrm>
          <a:prstGeom prst="line">
            <a:avLst/>
          </a:prstGeom>
          <a:ln>
            <a:solidFill>
              <a:schemeClr val="bg1">
                <a:alpha val="62000"/>
              </a:schemeClr>
            </a:solidFill>
            <a:headEnd type="oval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22">
            <a:extLst>
              <a:ext uri="{FF2B5EF4-FFF2-40B4-BE49-F238E27FC236}">
                <a16:creationId xmlns:a16="http://schemas.microsoft.com/office/drawing/2014/main" id="{06D835FC-FD3C-4671-B726-F788A7BAC6AC}"/>
              </a:ext>
            </a:extLst>
          </p:cNvPr>
          <p:cNvCxnSpPr>
            <a:cxnSpLocks/>
          </p:cNvCxnSpPr>
          <p:nvPr/>
        </p:nvCxnSpPr>
        <p:spPr>
          <a:xfrm flipH="1">
            <a:off x="2118370" y="5551025"/>
            <a:ext cx="949032" cy="925975"/>
          </a:xfrm>
          <a:prstGeom prst="line">
            <a:avLst/>
          </a:prstGeom>
          <a:ln>
            <a:solidFill>
              <a:schemeClr val="bg1">
                <a:alpha val="62000"/>
              </a:schemeClr>
            </a:solidFill>
            <a:headEnd type="oval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460F1105-0B25-4102-88EF-7A62454D0F4E}"/>
              </a:ext>
            </a:extLst>
          </p:cNvPr>
          <p:cNvSpPr/>
          <p:nvPr/>
        </p:nvSpPr>
        <p:spPr>
          <a:xfrm>
            <a:off x="548714" y="1427323"/>
            <a:ext cx="6026542" cy="4288240"/>
          </a:xfrm>
          <a:prstGeom prst="roundRect">
            <a:avLst>
              <a:gd name="adj" fmla="val 13761"/>
            </a:avLst>
          </a:prstGeom>
          <a:solidFill>
            <a:srgbClr val="C1ED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4395C88-A0B2-451C-B088-CB4877DB41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50876" y="1850658"/>
            <a:ext cx="511229" cy="142389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391FBDA-4EBF-41E0-BD37-F80794C038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19992" y="1850658"/>
            <a:ext cx="511229" cy="142389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D367E2E-53AB-4D1A-B7C2-8E9705A24C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689108" y="1850658"/>
            <a:ext cx="511229" cy="142389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532D391-B43D-4AE4-9413-A52458459F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42858" y="3568729"/>
            <a:ext cx="511229" cy="142389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35C5348-73D7-48B6-8BAC-BA43F172D48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4927" y="3600042"/>
            <a:ext cx="133812" cy="132782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302F95B-16F1-44A4-A2E2-FA246229BF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1688" y="3600042"/>
            <a:ext cx="133812" cy="132782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42CD5FC-8632-4455-95C2-6AB2DD13B83C}"/>
              </a:ext>
            </a:extLst>
          </p:cNvPr>
          <p:cNvSpPr txBox="1"/>
          <p:nvPr/>
        </p:nvSpPr>
        <p:spPr>
          <a:xfrm>
            <a:off x="1411840" y="5013062"/>
            <a:ext cx="9200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6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D38D073-9688-4749-8838-A717686D80F7}"/>
              </a:ext>
            </a:extLst>
          </p:cNvPr>
          <p:cNvSpPr txBox="1"/>
          <p:nvPr/>
        </p:nvSpPr>
        <p:spPr>
          <a:xfrm>
            <a:off x="3108212" y="5013062"/>
            <a:ext cx="9800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37B7647-A574-4794-BB46-DB7755749A12}"/>
              </a:ext>
            </a:extLst>
          </p:cNvPr>
          <p:cNvSpPr txBox="1"/>
          <p:nvPr/>
        </p:nvSpPr>
        <p:spPr>
          <a:xfrm>
            <a:off x="4125615" y="5013062"/>
            <a:ext cx="6980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6CEAEEE-453E-40A7-B945-0778284FEF18}"/>
              </a:ext>
            </a:extLst>
          </p:cNvPr>
          <p:cNvSpPr txBox="1"/>
          <p:nvPr/>
        </p:nvSpPr>
        <p:spPr>
          <a:xfrm>
            <a:off x="4739900" y="5013062"/>
            <a:ext cx="6980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?</a:t>
            </a:r>
          </a:p>
        </p:txBody>
      </p:sp>
      <p:graphicFrame>
        <p:nvGraphicFramePr>
          <p:cNvPr id="16" name="Table 46">
            <a:extLst>
              <a:ext uri="{FF2B5EF4-FFF2-40B4-BE49-F238E27FC236}">
                <a16:creationId xmlns:a16="http://schemas.microsoft.com/office/drawing/2014/main" id="{C6B79C98-C95D-428E-BEE2-FE624E5D6F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8787936"/>
              </p:ext>
            </p:extLst>
          </p:nvPr>
        </p:nvGraphicFramePr>
        <p:xfrm>
          <a:off x="8335821" y="1338313"/>
          <a:ext cx="2513204" cy="29924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9805">
                  <a:extLst>
                    <a:ext uri="{9D8B030D-6E8A-4147-A177-3AD203B41FA5}">
                      <a16:colId xmlns:a16="http://schemas.microsoft.com/office/drawing/2014/main" val="1175704216"/>
                    </a:ext>
                  </a:extLst>
                </a:gridCol>
                <a:gridCol w="1323399">
                  <a:extLst>
                    <a:ext uri="{9D8B030D-6E8A-4147-A177-3AD203B41FA5}">
                      <a16:colId xmlns:a16="http://schemas.microsoft.com/office/drawing/2014/main" val="3441666642"/>
                    </a:ext>
                  </a:extLst>
                </a:gridCol>
              </a:tblGrid>
              <a:tr h="719008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/>
                        <a:t>Chục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B04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/>
                        <a:t>Đơn</a:t>
                      </a:r>
                      <a:r>
                        <a:rPr lang="en-US" sz="3200" dirty="0"/>
                        <a:t> </a:t>
                      </a:r>
                      <a:r>
                        <a:rPr lang="en-US" sz="3200" dirty="0" err="1"/>
                        <a:t>vị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682139"/>
                  </a:ext>
                </a:extLst>
              </a:tr>
              <a:tr h="1508030"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  <a:p>
                      <a:pPr algn="ctr"/>
                      <a:endParaRPr lang="en-US" sz="3200" dirty="0"/>
                    </a:p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13105761"/>
                  </a:ext>
                </a:extLst>
              </a:tr>
              <a:tr h="719008"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69494650"/>
                  </a:ext>
                </a:extLst>
              </a:tr>
            </a:tbl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53D7AFC7-1507-4D2F-8714-AFD9CEB15027}"/>
              </a:ext>
            </a:extLst>
          </p:cNvPr>
          <p:cNvSpPr txBox="1"/>
          <p:nvPr/>
        </p:nvSpPr>
        <p:spPr>
          <a:xfrm>
            <a:off x="8603501" y="2074231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268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4DF0AA6-E808-470F-A78C-E0C3A30B7CBF}"/>
              </a:ext>
            </a:extLst>
          </p:cNvPr>
          <p:cNvSpPr txBox="1"/>
          <p:nvPr/>
        </p:nvSpPr>
        <p:spPr>
          <a:xfrm>
            <a:off x="9672403" y="2074231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268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4AF3BB6-1156-4ADC-95FA-A51964908DE7}"/>
              </a:ext>
            </a:extLst>
          </p:cNvPr>
          <p:cNvSpPr txBox="1"/>
          <p:nvPr/>
        </p:nvSpPr>
        <p:spPr>
          <a:xfrm>
            <a:off x="9672403" y="2834397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268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4F18671-4975-42AB-93AB-D9D20CCD4648}"/>
              </a:ext>
            </a:extLst>
          </p:cNvPr>
          <p:cNvSpPr txBox="1"/>
          <p:nvPr/>
        </p:nvSpPr>
        <p:spPr>
          <a:xfrm>
            <a:off x="8603501" y="3650287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268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5F2BA3A-919C-4184-85AA-FC446437DB1A}"/>
              </a:ext>
            </a:extLst>
          </p:cNvPr>
          <p:cNvSpPr txBox="1"/>
          <p:nvPr/>
        </p:nvSpPr>
        <p:spPr>
          <a:xfrm>
            <a:off x="9672403" y="3650287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268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0B4A985-EA9E-4469-8011-D24507B89C26}"/>
              </a:ext>
            </a:extLst>
          </p:cNvPr>
          <p:cNvSpPr txBox="1"/>
          <p:nvPr/>
        </p:nvSpPr>
        <p:spPr>
          <a:xfrm>
            <a:off x="8626884" y="2811754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268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2CC8056-2843-4A32-88E3-94BB9ABF5266}"/>
              </a:ext>
            </a:extLst>
          </p:cNvPr>
          <p:cNvSpPr txBox="1"/>
          <p:nvPr/>
        </p:nvSpPr>
        <p:spPr>
          <a:xfrm>
            <a:off x="6923050" y="4258376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653F882-51B7-48AF-BEA8-C8BD1DD14199}"/>
              </a:ext>
            </a:extLst>
          </p:cNvPr>
          <p:cNvSpPr txBox="1"/>
          <p:nvPr/>
        </p:nvSpPr>
        <p:spPr>
          <a:xfrm>
            <a:off x="7284028" y="4258376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5AD2C25-5804-45A0-B481-2612FA183142}"/>
              </a:ext>
            </a:extLst>
          </p:cNvPr>
          <p:cNvSpPr txBox="1"/>
          <p:nvPr/>
        </p:nvSpPr>
        <p:spPr>
          <a:xfrm>
            <a:off x="7284028" y="4818460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B0F51A0-CEB0-4FD7-B7AE-DFBC8C989332}"/>
              </a:ext>
            </a:extLst>
          </p:cNvPr>
          <p:cNvSpPr txBox="1"/>
          <p:nvPr/>
        </p:nvSpPr>
        <p:spPr>
          <a:xfrm>
            <a:off x="7284028" y="5427873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97197523-C78F-40E8-995D-D8CA248EDBCC}"/>
              </a:ext>
            </a:extLst>
          </p:cNvPr>
          <p:cNvCxnSpPr/>
          <p:nvPr/>
        </p:nvCxnSpPr>
        <p:spPr>
          <a:xfrm>
            <a:off x="6887749" y="5464930"/>
            <a:ext cx="106935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C08D308-14B7-4A93-B71D-988810A70FF9}"/>
              </a:ext>
            </a:extLst>
          </p:cNvPr>
          <p:cNvSpPr txBox="1"/>
          <p:nvPr/>
        </p:nvSpPr>
        <p:spPr>
          <a:xfrm>
            <a:off x="7785927" y="4753646"/>
            <a:ext cx="4398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5425" indent="-225425" algn="ctr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trừ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 2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bằng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 4,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viết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 4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2DDD0EA-A06A-4DA4-BD3D-3CB267EAE38E}"/>
              </a:ext>
            </a:extLst>
          </p:cNvPr>
          <p:cNvSpPr txBox="1"/>
          <p:nvPr/>
        </p:nvSpPr>
        <p:spPr>
          <a:xfrm>
            <a:off x="8089729" y="5280492"/>
            <a:ext cx="38051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5425" indent="-225425" algn="ctr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 </a:t>
            </a:r>
            <a:r>
              <a:rPr lang="en-US" sz="2400" b="1" dirty="0" err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trừ</a:t>
            </a:r>
            <a:r>
              <a:rPr lang="en-US" sz="24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 3 </a:t>
            </a:r>
            <a:r>
              <a:rPr lang="en-US" sz="2400" b="1" dirty="0" err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bằng</a:t>
            </a:r>
            <a:r>
              <a:rPr lang="en-US" sz="24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 4, </a:t>
            </a:r>
            <a:r>
              <a:rPr lang="en-US" sz="2400" b="1" dirty="0" err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viết</a:t>
            </a:r>
            <a:r>
              <a:rPr lang="en-US" sz="24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 4.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2CB5751-276C-4291-9FFD-CF2AF1F08F79}"/>
              </a:ext>
            </a:extLst>
          </p:cNvPr>
          <p:cNvSpPr txBox="1"/>
          <p:nvPr/>
        </p:nvSpPr>
        <p:spPr>
          <a:xfrm>
            <a:off x="6923050" y="4815762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47FE98B-C3EB-487A-BA26-390E56DB7499}"/>
              </a:ext>
            </a:extLst>
          </p:cNvPr>
          <p:cNvSpPr txBox="1"/>
          <p:nvPr/>
        </p:nvSpPr>
        <p:spPr>
          <a:xfrm>
            <a:off x="7283923" y="4259236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ECED44F-E45B-47C0-BFCC-B475ED96889C}"/>
              </a:ext>
            </a:extLst>
          </p:cNvPr>
          <p:cNvSpPr txBox="1"/>
          <p:nvPr/>
        </p:nvSpPr>
        <p:spPr>
          <a:xfrm>
            <a:off x="7284745" y="4818246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7AC2E53-691A-40A3-991C-7CCB638C5C29}"/>
              </a:ext>
            </a:extLst>
          </p:cNvPr>
          <p:cNvSpPr txBox="1"/>
          <p:nvPr/>
        </p:nvSpPr>
        <p:spPr>
          <a:xfrm>
            <a:off x="6913893" y="5427873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790E76F5-4A3D-46CF-8611-EABD7F0A3ED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58225" y="1850658"/>
            <a:ext cx="511229" cy="1423894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3ED9CDFF-7F5E-44B3-8FD2-3688FAEA2E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4756" y="1910661"/>
            <a:ext cx="133812" cy="1327824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91B6E030-46A2-4C19-9A91-F91DEF0B446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5294" y="1910661"/>
            <a:ext cx="133812" cy="1327824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4E9E392D-C6AB-4AD6-956A-00DC912E460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5832" y="1910661"/>
            <a:ext cx="133812" cy="1327824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8B640738-976D-4A5E-833E-B77A1FA172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6371" y="1910661"/>
            <a:ext cx="133812" cy="1327824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C14FF324-D2BA-46BF-AFBD-CD0D01BEC3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46889" y="3568729"/>
            <a:ext cx="511229" cy="1423894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DB9F71BB-B479-4A29-B4A2-A1B2D948C9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550920" y="3568729"/>
            <a:ext cx="511229" cy="1423894"/>
          </a:xfrm>
          <a:prstGeom prst="rect">
            <a:avLst/>
          </a:prstGeom>
        </p:spPr>
      </p:pic>
      <p:grpSp>
        <p:nvGrpSpPr>
          <p:cNvPr id="41" name="Group 40">
            <a:extLst>
              <a:ext uri="{FF2B5EF4-FFF2-40B4-BE49-F238E27FC236}">
                <a16:creationId xmlns:a16="http://schemas.microsoft.com/office/drawing/2014/main" id="{FC22F254-D0A7-4B5F-AC21-C3052669C589}"/>
              </a:ext>
            </a:extLst>
          </p:cNvPr>
          <p:cNvGrpSpPr/>
          <p:nvPr/>
        </p:nvGrpSpPr>
        <p:grpSpPr>
          <a:xfrm>
            <a:off x="876748" y="3894002"/>
            <a:ext cx="4652947" cy="802581"/>
            <a:chOff x="876748" y="4076757"/>
            <a:chExt cx="4652947" cy="802581"/>
          </a:xfrm>
        </p:grpSpPr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28F9EC67-FE00-43DE-BE08-856CFD198A1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428534" y="4076757"/>
              <a:ext cx="629943" cy="802581"/>
            </a:xfrm>
            <a:prstGeom prst="line">
              <a:avLst/>
            </a:prstGeom>
            <a:ln w="44450">
              <a:solidFill>
                <a:srgbClr val="EC1A0A"/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CBF28ABB-922B-4794-8D04-9E07E732C08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99752" y="4076757"/>
              <a:ext cx="629943" cy="802581"/>
            </a:xfrm>
            <a:prstGeom prst="line">
              <a:avLst/>
            </a:prstGeom>
            <a:ln w="44450">
              <a:solidFill>
                <a:srgbClr val="EC1A0A"/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DDAD0F5A-14D0-4CD4-8DC1-B670A97A5AF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97361" y="4076757"/>
              <a:ext cx="629943" cy="802581"/>
            </a:xfrm>
            <a:prstGeom prst="line">
              <a:avLst/>
            </a:prstGeom>
            <a:ln w="44450">
              <a:solidFill>
                <a:srgbClr val="EC1A0A"/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503D6227-A323-4F02-8E9F-895AE2441CF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78280" y="4076757"/>
              <a:ext cx="629943" cy="802581"/>
            </a:xfrm>
            <a:prstGeom prst="line">
              <a:avLst/>
            </a:prstGeom>
            <a:ln w="44450">
              <a:solidFill>
                <a:srgbClr val="EC1A0A"/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0C520B64-512B-41D9-8476-265FCF99C0A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6748" y="4076757"/>
              <a:ext cx="629943" cy="802581"/>
            </a:xfrm>
            <a:prstGeom prst="line">
              <a:avLst/>
            </a:prstGeom>
            <a:ln w="44450">
              <a:solidFill>
                <a:srgbClr val="EC1A0A"/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7" name="Picture 46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B5848232-E54A-4325-83C6-51D1342A1F5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99" t="40945" r="38130" b="49079"/>
          <a:stretch/>
        </p:blipFill>
        <p:spPr>
          <a:xfrm>
            <a:off x="2374504" y="5292845"/>
            <a:ext cx="628333" cy="306523"/>
          </a:xfrm>
          <a:prstGeom prst="rect">
            <a:avLst/>
          </a:prstGeom>
        </p:spPr>
      </p:pic>
      <p:pic>
        <p:nvPicPr>
          <p:cNvPr id="48" name="Picture 47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BFF4891C-CC7C-4373-865A-4C21759D714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99" t="40945" r="38130" b="49079"/>
          <a:stretch/>
        </p:blipFill>
        <p:spPr>
          <a:xfrm>
            <a:off x="8289334" y="2592561"/>
            <a:ext cx="628333" cy="306523"/>
          </a:xfrm>
          <a:prstGeom prst="rect">
            <a:avLst/>
          </a:prstGeom>
        </p:spPr>
      </p:pic>
      <p:pic>
        <p:nvPicPr>
          <p:cNvPr id="49" name="Picture 48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2C896A6E-E4C8-49F8-850A-36C69E136AB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99" t="40945" r="38130" b="49079"/>
          <a:stretch/>
        </p:blipFill>
        <p:spPr>
          <a:xfrm>
            <a:off x="6728944" y="4719729"/>
            <a:ext cx="494638" cy="306523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BE36803D-9CC8-43FE-8F37-839B8CD34C6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0405" y="12700"/>
            <a:ext cx="2271191" cy="1135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963508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/>
      <p:bldP spid="13" grpId="0"/>
      <p:bldP spid="14" grpId="0"/>
      <p:bldP spid="15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8" grpId="0"/>
      <p:bldP spid="29" grpId="0"/>
      <p:bldP spid="30" grpId="0"/>
      <p:bldP spid="31" grpId="0"/>
      <p:bldP spid="32" grpId="0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4" name="21">
            <a:extLst>
              <a:ext uri="{FF2B5EF4-FFF2-40B4-BE49-F238E27FC236}">
                <a16:creationId xmlns:a16="http://schemas.microsoft.com/office/drawing/2014/main" id="{04992C52-9A5C-4387-B83B-E3F2FC64B80E}"/>
              </a:ext>
            </a:extLst>
          </p:cNvPr>
          <p:cNvCxnSpPr>
            <a:cxnSpLocks/>
          </p:cNvCxnSpPr>
          <p:nvPr/>
        </p:nvCxnSpPr>
        <p:spPr>
          <a:xfrm flipH="1">
            <a:off x="2937466" y="4874072"/>
            <a:ext cx="1898064" cy="1851949"/>
          </a:xfrm>
          <a:prstGeom prst="line">
            <a:avLst/>
          </a:prstGeom>
          <a:ln>
            <a:solidFill>
              <a:schemeClr val="bg1">
                <a:alpha val="62000"/>
              </a:schemeClr>
            </a:solidFill>
            <a:headEnd type="oval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22">
            <a:extLst>
              <a:ext uri="{FF2B5EF4-FFF2-40B4-BE49-F238E27FC236}">
                <a16:creationId xmlns:a16="http://schemas.microsoft.com/office/drawing/2014/main" id="{F8CCE5F5-D388-44DA-91DD-CF5CB285D4B5}"/>
              </a:ext>
            </a:extLst>
          </p:cNvPr>
          <p:cNvCxnSpPr>
            <a:cxnSpLocks/>
          </p:cNvCxnSpPr>
          <p:nvPr/>
        </p:nvCxnSpPr>
        <p:spPr>
          <a:xfrm flipH="1">
            <a:off x="2118370" y="5733780"/>
            <a:ext cx="949032" cy="925975"/>
          </a:xfrm>
          <a:prstGeom prst="line">
            <a:avLst/>
          </a:prstGeom>
          <a:ln>
            <a:solidFill>
              <a:schemeClr val="bg1">
                <a:alpha val="62000"/>
              </a:schemeClr>
            </a:solidFill>
            <a:headEnd type="oval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Rectangle: Rounded Corners 105">
            <a:extLst>
              <a:ext uri="{FF2B5EF4-FFF2-40B4-BE49-F238E27FC236}">
                <a16:creationId xmlns:a16="http://schemas.microsoft.com/office/drawing/2014/main" id="{FBDAEBC3-9F0B-45C8-8D29-9171FB3D856A}"/>
              </a:ext>
            </a:extLst>
          </p:cNvPr>
          <p:cNvSpPr/>
          <p:nvPr/>
        </p:nvSpPr>
        <p:spPr>
          <a:xfrm>
            <a:off x="548714" y="1725690"/>
            <a:ext cx="6026542" cy="4288240"/>
          </a:xfrm>
          <a:prstGeom prst="roundRect">
            <a:avLst>
              <a:gd name="adj" fmla="val 13761"/>
            </a:avLst>
          </a:prstGeom>
          <a:solidFill>
            <a:srgbClr val="C1ED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7" name="Picture 106">
            <a:extLst>
              <a:ext uri="{FF2B5EF4-FFF2-40B4-BE49-F238E27FC236}">
                <a16:creationId xmlns:a16="http://schemas.microsoft.com/office/drawing/2014/main" id="{843B91AF-877F-4B97-8A30-C348261D28C1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4210" y="2220661"/>
            <a:ext cx="1298726" cy="1187432"/>
          </a:xfrm>
          <a:prstGeom prst="rect">
            <a:avLst/>
          </a:prstGeom>
        </p:spPr>
      </p:pic>
      <p:sp>
        <p:nvSpPr>
          <p:cNvPr id="108" name="TextBox 107">
            <a:extLst>
              <a:ext uri="{FF2B5EF4-FFF2-40B4-BE49-F238E27FC236}">
                <a16:creationId xmlns:a16="http://schemas.microsoft.com/office/drawing/2014/main" id="{542630CB-DEA4-4655-888A-7E3AF6E8ACE6}"/>
              </a:ext>
            </a:extLst>
          </p:cNvPr>
          <p:cNvSpPr txBox="1"/>
          <p:nvPr/>
        </p:nvSpPr>
        <p:spPr>
          <a:xfrm>
            <a:off x="1411840" y="5164289"/>
            <a:ext cx="9200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2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81CB04BD-8578-46EA-AD53-EAB7F9FF3FBE}"/>
              </a:ext>
            </a:extLst>
          </p:cNvPr>
          <p:cNvSpPr txBox="1"/>
          <p:nvPr/>
        </p:nvSpPr>
        <p:spPr>
          <a:xfrm>
            <a:off x="3108212" y="5164289"/>
            <a:ext cx="9800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0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3621DF45-8E85-4982-ACAB-76067D248216}"/>
              </a:ext>
            </a:extLst>
          </p:cNvPr>
          <p:cNvSpPr txBox="1"/>
          <p:nvPr/>
        </p:nvSpPr>
        <p:spPr>
          <a:xfrm>
            <a:off x="4125615" y="5164289"/>
            <a:ext cx="6980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13EE907D-DF50-436B-A336-376AAC8C9B31}"/>
              </a:ext>
            </a:extLst>
          </p:cNvPr>
          <p:cNvSpPr txBox="1"/>
          <p:nvPr/>
        </p:nvSpPr>
        <p:spPr>
          <a:xfrm>
            <a:off x="4739900" y="5164289"/>
            <a:ext cx="6980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?</a:t>
            </a:r>
          </a:p>
        </p:txBody>
      </p:sp>
      <p:graphicFrame>
        <p:nvGraphicFramePr>
          <p:cNvPr id="112" name="Table 46">
            <a:extLst>
              <a:ext uri="{FF2B5EF4-FFF2-40B4-BE49-F238E27FC236}">
                <a16:creationId xmlns:a16="http://schemas.microsoft.com/office/drawing/2014/main" id="{0B530387-7E6F-4F7A-BD87-1FA3CEB19928}"/>
              </a:ext>
            </a:extLst>
          </p:cNvPr>
          <p:cNvGraphicFramePr>
            <a:graphicFrameLocks noGrp="1"/>
          </p:cNvGraphicFramePr>
          <p:nvPr/>
        </p:nvGraphicFramePr>
        <p:xfrm>
          <a:off x="8335821" y="1521068"/>
          <a:ext cx="2513204" cy="29924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9805">
                  <a:extLst>
                    <a:ext uri="{9D8B030D-6E8A-4147-A177-3AD203B41FA5}">
                      <a16:colId xmlns:a16="http://schemas.microsoft.com/office/drawing/2014/main" val="1175704216"/>
                    </a:ext>
                  </a:extLst>
                </a:gridCol>
                <a:gridCol w="1323399">
                  <a:extLst>
                    <a:ext uri="{9D8B030D-6E8A-4147-A177-3AD203B41FA5}">
                      <a16:colId xmlns:a16="http://schemas.microsoft.com/office/drawing/2014/main" val="3441666642"/>
                    </a:ext>
                  </a:extLst>
                </a:gridCol>
              </a:tblGrid>
              <a:tr h="719008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/>
                        <a:t>Chục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B04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/>
                        <a:t>Đơn</a:t>
                      </a:r>
                      <a:r>
                        <a:rPr lang="en-US" sz="3200" dirty="0"/>
                        <a:t> </a:t>
                      </a:r>
                      <a:r>
                        <a:rPr lang="en-US" sz="3200" dirty="0" err="1"/>
                        <a:t>vị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682139"/>
                  </a:ext>
                </a:extLst>
              </a:tr>
              <a:tr h="1508030"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  <a:p>
                      <a:pPr algn="ctr"/>
                      <a:endParaRPr lang="en-US" sz="3200" dirty="0"/>
                    </a:p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13105761"/>
                  </a:ext>
                </a:extLst>
              </a:tr>
              <a:tr h="719008"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69494650"/>
                  </a:ext>
                </a:extLst>
              </a:tr>
            </a:tbl>
          </a:graphicData>
        </a:graphic>
      </p:graphicFrame>
      <p:sp>
        <p:nvSpPr>
          <p:cNvPr id="113" name="TextBox 112">
            <a:extLst>
              <a:ext uri="{FF2B5EF4-FFF2-40B4-BE49-F238E27FC236}">
                <a16:creationId xmlns:a16="http://schemas.microsoft.com/office/drawing/2014/main" id="{29E49B0F-B54E-4D0B-AEF5-563A9183EAF1}"/>
              </a:ext>
            </a:extLst>
          </p:cNvPr>
          <p:cNvSpPr txBox="1"/>
          <p:nvPr/>
        </p:nvSpPr>
        <p:spPr>
          <a:xfrm>
            <a:off x="8603501" y="2256986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268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164D8FB4-6BE5-4A60-A55C-EC67645F1E27}"/>
              </a:ext>
            </a:extLst>
          </p:cNvPr>
          <p:cNvSpPr txBox="1"/>
          <p:nvPr/>
        </p:nvSpPr>
        <p:spPr>
          <a:xfrm>
            <a:off x="9672403" y="2256986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268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E15DAA52-4D95-473E-BAA5-6D92BD957DDA}"/>
              </a:ext>
            </a:extLst>
          </p:cNvPr>
          <p:cNvSpPr txBox="1"/>
          <p:nvPr/>
        </p:nvSpPr>
        <p:spPr>
          <a:xfrm>
            <a:off x="9672403" y="3017152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268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2FB7D539-F368-45FE-A004-375E81B565A1}"/>
              </a:ext>
            </a:extLst>
          </p:cNvPr>
          <p:cNvSpPr txBox="1"/>
          <p:nvPr/>
        </p:nvSpPr>
        <p:spPr>
          <a:xfrm>
            <a:off x="8603501" y="3833042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268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2718D2B3-1032-40FA-A27B-BB0695461927}"/>
              </a:ext>
            </a:extLst>
          </p:cNvPr>
          <p:cNvSpPr txBox="1"/>
          <p:nvPr/>
        </p:nvSpPr>
        <p:spPr>
          <a:xfrm>
            <a:off x="9672403" y="3833042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268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0E6402AB-391A-4C1D-A832-05305F2811BC}"/>
              </a:ext>
            </a:extLst>
          </p:cNvPr>
          <p:cNvSpPr txBox="1"/>
          <p:nvPr/>
        </p:nvSpPr>
        <p:spPr>
          <a:xfrm>
            <a:off x="8626884" y="2994509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268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0D80842D-40D3-453D-826E-1B47085F0494}"/>
              </a:ext>
            </a:extLst>
          </p:cNvPr>
          <p:cNvSpPr txBox="1"/>
          <p:nvPr/>
        </p:nvSpPr>
        <p:spPr>
          <a:xfrm>
            <a:off x="6923050" y="4441131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4AFFA462-7CEF-4FCE-9F91-BA148CE2F301}"/>
              </a:ext>
            </a:extLst>
          </p:cNvPr>
          <p:cNvSpPr txBox="1"/>
          <p:nvPr/>
        </p:nvSpPr>
        <p:spPr>
          <a:xfrm>
            <a:off x="7284028" y="4441131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D001376D-726F-4993-98AA-70FEEF59A9C4}"/>
              </a:ext>
            </a:extLst>
          </p:cNvPr>
          <p:cNvSpPr txBox="1"/>
          <p:nvPr/>
        </p:nvSpPr>
        <p:spPr>
          <a:xfrm>
            <a:off x="7284028" y="5001215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06928D11-2F0D-4D9B-A979-F8C5C0C24B93}"/>
              </a:ext>
            </a:extLst>
          </p:cNvPr>
          <p:cNvSpPr txBox="1"/>
          <p:nvPr/>
        </p:nvSpPr>
        <p:spPr>
          <a:xfrm>
            <a:off x="7284028" y="5610628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7394BB24-F81A-4F26-A505-DC9FE4563CBC}"/>
              </a:ext>
            </a:extLst>
          </p:cNvPr>
          <p:cNvCxnSpPr/>
          <p:nvPr/>
        </p:nvCxnSpPr>
        <p:spPr>
          <a:xfrm>
            <a:off x="6887749" y="5647685"/>
            <a:ext cx="106935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TextBox 123">
            <a:extLst>
              <a:ext uri="{FF2B5EF4-FFF2-40B4-BE49-F238E27FC236}">
                <a16:creationId xmlns:a16="http://schemas.microsoft.com/office/drawing/2014/main" id="{B309A684-5628-4B1E-967B-B233E11BA06C}"/>
              </a:ext>
            </a:extLst>
          </p:cNvPr>
          <p:cNvSpPr txBox="1"/>
          <p:nvPr/>
        </p:nvSpPr>
        <p:spPr>
          <a:xfrm>
            <a:off x="7785927" y="4936401"/>
            <a:ext cx="4398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5425" indent="-225425" algn="ctr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trừ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 0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bằng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 2,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viết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 2.</a:t>
            </a:r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F2B8C2A9-7AFC-48DB-9810-51F382A25702}"/>
              </a:ext>
            </a:extLst>
          </p:cNvPr>
          <p:cNvSpPr txBox="1"/>
          <p:nvPr/>
        </p:nvSpPr>
        <p:spPr>
          <a:xfrm>
            <a:off x="8089729" y="5463247"/>
            <a:ext cx="38051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5425" indent="-225425" algn="ctr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 </a:t>
            </a:r>
            <a:r>
              <a:rPr lang="en-US" sz="2400" b="1" dirty="0" err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trừ</a:t>
            </a:r>
            <a:r>
              <a:rPr lang="en-US" sz="24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 2 </a:t>
            </a:r>
            <a:r>
              <a:rPr lang="en-US" sz="2400" b="1" dirty="0" err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bằng</a:t>
            </a:r>
            <a:r>
              <a:rPr lang="en-US" sz="24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 3, </a:t>
            </a:r>
            <a:r>
              <a:rPr lang="en-US" sz="2400" b="1" dirty="0" err="1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viết</a:t>
            </a:r>
            <a:r>
              <a:rPr lang="en-US" sz="24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 3.</a:t>
            </a:r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F40AF8E0-5341-4800-AAFB-0D4EF465038D}"/>
              </a:ext>
            </a:extLst>
          </p:cNvPr>
          <p:cNvSpPr txBox="1"/>
          <p:nvPr/>
        </p:nvSpPr>
        <p:spPr>
          <a:xfrm>
            <a:off x="6923050" y="4998517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41C9AC1D-784C-48C9-88EC-4F7C3B47F821}"/>
              </a:ext>
            </a:extLst>
          </p:cNvPr>
          <p:cNvSpPr txBox="1"/>
          <p:nvPr/>
        </p:nvSpPr>
        <p:spPr>
          <a:xfrm>
            <a:off x="7283926" y="4441991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FA63EC71-2C22-4E67-A67D-22B135D56B13}"/>
              </a:ext>
            </a:extLst>
          </p:cNvPr>
          <p:cNvSpPr txBox="1"/>
          <p:nvPr/>
        </p:nvSpPr>
        <p:spPr>
          <a:xfrm>
            <a:off x="7284748" y="5001001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7005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F386E495-0851-46C2-9C80-717F63B80095}"/>
              </a:ext>
            </a:extLst>
          </p:cNvPr>
          <p:cNvSpPr txBox="1"/>
          <p:nvPr/>
        </p:nvSpPr>
        <p:spPr>
          <a:xfrm>
            <a:off x="6913893" y="5610628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pic>
        <p:nvPicPr>
          <p:cNvPr id="130" name="Picture 129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A82D01A5-5F24-4DD5-8528-CCD7B6E2795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99" t="40945" r="38130" b="49079"/>
          <a:stretch/>
        </p:blipFill>
        <p:spPr>
          <a:xfrm>
            <a:off x="2374504" y="5444072"/>
            <a:ext cx="628333" cy="306523"/>
          </a:xfrm>
          <a:prstGeom prst="rect">
            <a:avLst/>
          </a:prstGeom>
        </p:spPr>
      </p:pic>
      <p:pic>
        <p:nvPicPr>
          <p:cNvPr id="131" name="Picture 130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80DCAF62-59DC-4064-933C-0EAA0C46A06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99" t="40945" r="38130" b="49079"/>
          <a:stretch/>
        </p:blipFill>
        <p:spPr>
          <a:xfrm>
            <a:off x="8289334" y="2775316"/>
            <a:ext cx="628333" cy="306523"/>
          </a:xfrm>
          <a:prstGeom prst="rect">
            <a:avLst/>
          </a:prstGeom>
        </p:spPr>
      </p:pic>
      <p:pic>
        <p:nvPicPr>
          <p:cNvPr id="132" name="Picture 131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B72A434B-4515-46DC-A80B-ABA292FC109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99" t="40945" r="38130" b="49079"/>
          <a:stretch/>
        </p:blipFill>
        <p:spPr>
          <a:xfrm>
            <a:off x="6728944" y="4902484"/>
            <a:ext cx="494638" cy="306523"/>
          </a:xfrm>
          <a:prstGeom prst="rect">
            <a:avLst/>
          </a:prstGeom>
        </p:spPr>
      </p:pic>
      <p:pic>
        <p:nvPicPr>
          <p:cNvPr id="133" name="Picture 132">
            <a:extLst>
              <a:ext uri="{FF2B5EF4-FFF2-40B4-BE49-F238E27FC236}">
                <a16:creationId xmlns:a16="http://schemas.microsoft.com/office/drawing/2014/main" id="{EDF96B6F-5CDC-4FF0-A5AC-DC67D3A0F618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32786" y="2215823"/>
            <a:ext cx="1298726" cy="1187432"/>
          </a:xfrm>
          <a:prstGeom prst="rect">
            <a:avLst/>
          </a:prstGeom>
        </p:spPr>
      </p:pic>
      <p:pic>
        <p:nvPicPr>
          <p:cNvPr id="134" name="Picture 133">
            <a:extLst>
              <a:ext uri="{FF2B5EF4-FFF2-40B4-BE49-F238E27FC236}">
                <a16:creationId xmlns:a16="http://schemas.microsoft.com/office/drawing/2014/main" id="{E4F67115-C526-47D8-A0B3-2FDF1D88BEF4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41362" y="2221682"/>
            <a:ext cx="1298726" cy="1187432"/>
          </a:xfrm>
          <a:prstGeom prst="rect">
            <a:avLst/>
          </a:prstGeom>
        </p:spPr>
      </p:pic>
      <p:pic>
        <p:nvPicPr>
          <p:cNvPr id="135" name="Picture 134">
            <a:extLst>
              <a:ext uri="{FF2B5EF4-FFF2-40B4-BE49-F238E27FC236}">
                <a16:creationId xmlns:a16="http://schemas.microsoft.com/office/drawing/2014/main" id="{C8E37E70-420A-4D95-8ADF-981EED13BB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978041" y="2869337"/>
            <a:ext cx="509439" cy="499639"/>
          </a:xfrm>
          <a:prstGeom prst="rect">
            <a:avLst/>
          </a:prstGeom>
        </p:spPr>
      </p:pic>
      <p:pic>
        <p:nvPicPr>
          <p:cNvPr id="136" name="Picture 135">
            <a:extLst>
              <a:ext uri="{FF2B5EF4-FFF2-40B4-BE49-F238E27FC236}">
                <a16:creationId xmlns:a16="http://schemas.microsoft.com/office/drawing/2014/main" id="{05A47A27-3FC7-418B-877B-51F2880DCD9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67231" y="2869337"/>
            <a:ext cx="509439" cy="499639"/>
          </a:xfrm>
          <a:prstGeom prst="rect">
            <a:avLst/>
          </a:prstGeom>
        </p:spPr>
      </p:pic>
      <p:pic>
        <p:nvPicPr>
          <p:cNvPr id="137" name="Picture 136">
            <a:extLst>
              <a:ext uri="{FF2B5EF4-FFF2-40B4-BE49-F238E27FC236}">
                <a16:creationId xmlns:a16="http://schemas.microsoft.com/office/drawing/2014/main" id="{10AF876F-224D-42D0-8827-BFEA619A63D7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4210" y="3683393"/>
            <a:ext cx="1298726" cy="1187432"/>
          </a:xfrm>
          <a:prstGeom prst="rect">
            <a:avLst/>
          </a:prstGeom>
        </p:spPr>
      </p:pic>
      <p:pic>
        <p:nvPicPr>
          <p:cNvPr id="138" name="Picture 137">
            <a:extLst>
              <a:ext uri="{FF2B5EF4-FFF2-40B4-BE49-F238E27FC236}">
                <a16:creationId xmlns:a16="http://schemas.microsoft.com/office/drawing/2014/main" id="{37E12D34-1D4C-40AB-AC42-5DDBC34E9F6D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32786" y="3678555"/>
            <a:ext cx="1298726" cy="1187432"/>
          </a:xfrm>
          <a:prstGeom prst="rect">
            <a:avLst/>
          </a:prstGeom>
        </p:spPr>
      </p:pic>
      <p:grpSp>
        <p:nvGrpSpPr>
          <p:cNvPr id="139" name="Group 138">
            <a:extLst>
              <a:ext uri="{FF2B5EF4-FFF2-40B4-BE49-F238E27FC236}">
                <a16:creationId xmlns:a16="http://schemas.microsoft.com/office/drawing/2014/main" id="{CECE9B15-1182-4FD7-A670-2496EFEE1F1C}"/>
              </a:ext>
            </a:extLst>
          </p:cNvPr>
          <p:cNvGrpSpPr/>
          <p:nvPr/>
        </p:nvGrpSpPr>
        <p:grpSpPr>
          <a:xfrm>
            <a:off x="724934" y="3720030"/>
            <a:ext cx="2505980" cy="1224496"/>
            <a:chOff x="4428534" y="4076757"/>
            <a:chExt cx="1408301" cy="802581"/>
          </a:xfrm>
        </p:grpSpPr>
        <p:cxnSp>
          <p:nvCxnSpPr>
            <p:cNvPr id="140" name="Straight Connector 139">
              <a:extLst>
                <a:ext uri="{FF2B5EF4-FFF2-40B4-BE49-F238E27FC236}">
                  <a16:creationId xmlns:a16="http://schemas.microsoft.com/office/drawing/2014/main" id="{076D07CD-F9A1-4820-8D6E-EEDBF615E7A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428534" y="4076757"/>
              <a:ext cx="629943" cy="802581"/>
            </a:xfrm>
            <a:prstGeom prst="line">
              <a:avLst/>
            </a:prstGeom>
            <a:ln w="44450">
              <a:solidFill>
                <a:schemeClr val="tx1">
                  <a:lumMod val="95000"/>
                  <a:lumOff val="5000"/>
                </a:schemeClr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>
              <a:extLst>
                <a:ext uri="{FF2B5EF4-FFF2-40B4-BE49-F238E27FC236}">
                  <a16:creationId xmlns:a16="http://schemas.microsoft.com/office/drawing/2014/main" id="{1315C64E-95C1-4D6B-AC1A-BFB34BA4CE3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06892" y="4076757"/>
              <a:ext cx="629943" cy="802581"/>
            </a:xfrm>
            <a:prstGeom prst="line">
              <a:avLst/>
            </a:prstGeom>
            <a:ln w="44450">
              <a:solidFill>
                <a:schemeClr val="tx1">
                  <a:lumMod val="95000"/>
                  <a:lumOff val="5000"/>
                </a:schemeClr>
              </a:solidFill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2" name="Picture 141">
            <a:extLst>
              <a:ext uri="{FF2B5EF4-FFF2-40B4-BE49-F238E27FC236}">
                <a16:creationId xmlns:a16="http://schemas.microsoft.com/office/drawing/2014/main" id="{99753D39-0849-4B54-BC5A-F728C6AB033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0405" y="12700"/>
            <a:ext cx="2271191" cy="1135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453902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7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5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3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8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1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2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5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6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9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0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0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1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4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5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5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8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3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4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0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3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8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9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0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animBg="1"/>
      <p:bldP spid="108" grpId="0"/>
      <p:bldP spid="109" grpId="0"/>
      <p:bldP spid="110" grpId="0"/>
      <p:bldP spid="111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4" grpId="0"/>
      <p:bldP spid="125" grpId="0"/>
      <p:bldP spid="126" grpId="0"/>
      <p:bldP spid="127" grpId="0"/>
      <p:bldP spid="128" grpId="0"/>
      <p:bldP spid="1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A05A22D-9FE8-4051-892E-3EA8BD76A1F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500" y="609600"/>
            <a:ext cx="5638800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995608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C3F2082-4DBE-71E5-2746-7E94BE17629E}"/>
              </a:ext>
            </a:extLst>
          </p:cNvPr>
          <p:cNvSpPr txBox="1"/>
          <p:nvPr/>
        </p:nvSpPr>
        <p:spPr>
          <a:xfrm>
            <a:off x="457200" y="457200"/>
            <a:ext cx="5181600" cy="36317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15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Quicksand" panose="00000500000000000000" pitchFamily="2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4058756823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6169483-0400-450A-B0B6-F4FE3CDA8F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0705" y="-56896"/>
            <a:ext cx="2450590" cy="1225296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85917D52-3309-4E23-B760-6016C6D768C1}"/>
              </a:ext>
            </a:extLst>
          </p:cNvPr>
          <p:cNvSpPr/>
          <p:nvPr/>
        </p:nvSpPr>
        <p:spPr>
          <a:xfrm>
            <a:off x="447009" y="1600200"/>
            <a:ext cx="630864" cy="588806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  <a:endParaRPr lang="vi-VN" sz="4400" b="1" dirty="0"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" name="Rounded Rectangle 5">
            <a:extLst>
              <a:ext uri="{FF2B5EF4-FFF2-40B4-BE49-F238E27FC236}">
                <a16:creationId xmlns:a16="http://schemas.microsoft.com/office/drawing/2014/main" id="{B2D5EBB1-7718-4CC5-B1C3-DFEAEC528915}"/>
              </a:ext>
            </a:extLst>
          </p:cNvPr>
          <p:cNvSpPr/>
          <p:nvPr/>
        </p:nvSpPr>
        <p:spPr>
          <a:xfrm>
            <a:off x="1214103" y="1600200"/>
            <a:ext cx="1299837" cy="588807"/>
          </a:xfrm>
          <a:prstGeom prst="roundRect">
            <a:avLst/>
          </a:prstGeom>
          <a:solidFill>
            <a:srgbClr val="92D0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:</a:t>
            </a:r>
            <a:endParaRPr lang="vi-VN" sz="3500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0FAD75C-9EAA-428C-90B0-793F711C10C6}"/>
              </a:ext>
            </a:extLst>
          </p:cNvPr>
          <p:cNvSpPr txBox="1"/>
          <p:nvPr/>
        </p:nvSpPr>
        <p:spPr>
          <a:xfrm>
            <a:off x="1108110" y="2543209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67537E4-5272-4069-8B04-93B3DB766324}"/>
              </a:ext>
            </a:extLst>
          </p:cNvPr>
          <p:cNvSpPr txBox="1"/>
          <p:nvPr/>
        </p:nvSpPr>
        <p:spPr>
          <a:xfrm>
            <a:off x="1469088" y="2543209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0CF68B2-6E25-42F5-ACBE-414F39E4F438}"/>
              </a:ext>
            </a:extLst>
          </p:cNvPr>
          <p:cNvSpPr txBox="1"/>
          <p:nvPr/>
        </p:nvSpPr>
        <p:spPr>
          <a:xfrm>
            <a:off x="1469088" y="3103293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ED81C4F-507C-4E64-A82B-8D3BEB5DBE63}"/>
              </a:ext>
            </a:extLst>
          </p:cNvPr>
          <p:cNvCxnSpPr/>
          <p:nvPr/>
        </p:nvCxnSpPr>
        <p:spPr>
          <a:xfrm>
            <a:off x="1072809" y="3749763"/>
            <a:ext cx="106935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823A78AD-F587-48A3-B0B5-6F60DAB432AA}"/>
              </a:ext>
            </a:extLst>
          </p:cNvPr>
          <p:cNvSpPr txBox="1"/>
          <p:nvPr/>
        </p:nvSpPr>
        <p:spPr>
          <a:xfrm>
            <a:off x="1108110" y="3100595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EA08530-0841-433B-8403-E8943A424EE1}"/>
              </a:ext>
            </a:extLst>
          </p:cNvPr>
          <p:cNvSpPr txBox="1"/>
          <p:nvPr/>
        </p:nvSpPr>
        <p:spPr>
          <a:xfrm>
            <a:off x="3280914" y="2543209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B2DDE72-FE97-4678-8CD6-7DA0D099A56F}"/>
              </a:ext>
            </a:extLst>
          </p:cNvPr>
          <p:cNvSpPr txBox="1"/>
          <p:nvPr/>
        </p:nvSpPr>
        <p:spPr>
          <a:xfrm>
            <a:off x="3641892" y="2543209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55C8533-F9A3-4B99-9B03-5DCB44D81695}"/>
              </a:ext>
            </a:extLst>
          </p:cNvPr>
          <p:cNvSpPr txBox="1"/>
          <p:nvPr/>
        </p:nvSpPr>
        <p:spPr>
          <a:xfrm>
            <a:off x="3641892" y="3103293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2EB39AB-3F2C-4FC8-A1C6-05939091DE1D}"/>
              </a:ext>
            </a:extLst>
          </p:cNvPr>
          <p:cNvCxnSpPr/>
          <p:nvPr/>
        </p:nvCxnSpPr>
        <p:spPr>
          <a:xfrm>
            <a:off x="3245613" y="3749763"/>
            <a:ext cx="106935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EF2A4D19-CCD8-4F63-9A2B-65F00F76D5EE}"/>
              </a:ext>
            </a:extLst>
          </p:cNvPr>
          <p:cNvSpPr txBox="1"/>
          <p:nvPr/>
        </p:nvSpPr>
        <p:spPr>
          <a:xfrm>
            <a:off x="3280914" y="3100595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B1D0461-122D-4C99-9757-D32F3B1AF1BE}"/>
              </a:ext>
            </a:extLst>
          </p:cNvPr>
          <p:cNvSpPr txBox="1"/>
          <p:nvPr/>
        </p:nvSpPr>
        <p:spPr>
          <a:xfrm>
            <a:off x="5559630" y="2543209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55D6125-98CB-488C-A934-002362C6C7A0}"/>
              </a:ext>
            </a:extLst>
          </p:cNvPr>
          <p:cNvSpPr txBox="1"/>
          <p:nvPr/>
        </p:nvSpPr>
        <p:spPr>
          <a:xfrm>
            <a:off x="5920608" y="2543209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0CC8D4C-77F6-49FA-8CAF-B3ADFDA5DF8A}"/>
              </a:ext>
            </a:extLst>
          </p:cNvPr>
          <p:cNvSpPr txBox="1"/>
          <p:nvPr/>
        </p:nvSpPr>
        <p:spPr>
          <a:xfrm>
            <a:off x="5920608" y="3103293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11DF2B9A-7CDA-49DB-9C3F-617461D35FE5}"/>
              </a:ext>
            </a:extLst>
          </p:cNvPr>
          <p:cNvCxnSpPr/>
          <p:nvPr/>
        </p:nvCxnSpPr>
        <p:spPr>
          <a:xfrm>
            <a:off x="5524329" y="3749763"/>
            <a:ext cx="106935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0A895F5-CE24-40DB-8CF5-A7EC1752191D}"/>
              </a:ext>
            </a:extLst>
          </p:cNvPr>
          <p:cNvSpPr txBox="1"/>
          <p:nvPr/>
        </p:nvSpPr>
        <p:spPr>
          <a:xfrm>
            <a:off x="5559630" y="3100595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6E5D554-9522-4720-A6A2-264BE592858B}"/>
              </a:ext>
            </a:extLst>
          </p:cNvPr>
          <p:cNvSpPr txBox="1"/>
          <p:nvPr/>
        </p:nvSpPr>
        <p:spPr>
          <a:xfrm>
            <a:off x="7894449" y="2543209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575023B9-6A4B-4624-8AAA-C170FCABC64E}"/>
              </a:ext>
            </a:extLst>
          </p:cNvPr>
          <p:cNvSpPr txBox="1"/>
          <p:nvPr/>
        </p:nvSpPr>
        <p:spPr>
          <a:xfrm>
            <a:off x="8255427" y="2543209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A5A10DD-4EC2-458D-9256-5365FA714FC3}"/>
              </a:ext>
            </a:extLst>
          </p:cNvPr>
          <p:cNvSpPr txBox="1"/>
          <p:nvPr/>
        </p:nvSpPr>
        <p:spPr>
          <a:xfrm>
            <a:off x="8255427" y="3103293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5200FB93-5693-490A-9B2E-CF6DC53DC931}"/>
              </a:ext>
            </a:extLst>
          </p:cNvPr>
          <p:cNvCxnSpPr/>
          <p:nvPr/>
        </p:nvCxnSpPr>
        <p:spPr>
          <a:xfrm>
            <a:off x="7859148" y="3749763"/>
            <a:ext cx="106935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2394A16F-0179-4111-B6EE-4E48E0463F3F}"/>
              </a:ext>
            </a:extLst>
          </p:cNvPr>
          <p:cNvSpPr txBox="1"/>
          <p:nvPr/>
        </p:nvSpPr>
        <p:spPr>
          <a:xfrm>
            <a:off x="7894449" y="3100595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</a:p>
        </p:txBody>
      </p:sp>
      <p:pic>
        <p:nvPicPr>
          <p:cNvPr id="41" name="Picture 40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575CFFCA-62BD-47C2-A55D-F8F637161FC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05" t="42893" r="38040" b="48133"/>
          <a:stretch/>
        </p:blipFill>
        <p:spPr>
          <a:xfrm>
            <a:off x="891513" y="3063636"/>
            <a:ext cx="514755" cy="266366"/>
          </a:xfrm>
          <a:prstGeom prst="rect">
            <a:avLst/>
          </a:prstGeom>
        </p:spPr>
      </p:pic>
      <p:pic>
        <p:nvPicPr>
          <p:cNvPr id="42" name="Picture 41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41189C41-9F4C-44F6-B3EE-3972CAEEE27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05" t="42893" r="38040" b="48133"/>
          <a:stretch/>
        </p:blipFill>
        <p:spPr>
          <a:xfrm>
            <a:off x="3106435" y="3063636"/>
            <a:ext cx="514755" cy="266366"/>
          </a:xfrm>
          <a:prstGeom prst="rect">
            <a:avLst/>
          </a:prstGeom>
        </p:spPr>
      </p:pic>
      <p:pic>
        <p:nvPicPr>
          <p:cNvPr id="43" name="Picture 42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6FC473F5-C2FE-4B3A-86EA-D28336ACED4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05" t="42893" r="38040" b="48133"/>
          <a:stretch/>
        </p:blipFill>
        <p:spPr>
          <a:xfrm>
            <a:off x="5340848" y="3063636"/>
            <a:ext cx="514755" cy="266366"/>
          </a:xfrm>
          <a:prstGeom prst="rect">
            <a:avLst/>
          </a:prstGeom>
        </p:spPr>
      </p:pic>
      <p:pic>
        <p:nvPicPr>
          <p:cNvPr id="44" name="Picture 43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BB89BAA4-DA23-4B12-9AC5-42EAD74A1E2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05" t="42893" r="38040" b="48133"/>
          <a:stretch/>
        </p:blipFill>
        <p:spPr>
          <a:xfrm>
            <a:off x="7714401" y="3063636"/>
            <a:ext cx="514755" cy="266366"/>
          </a:xfrm>
          <a:prstGeom prst="rect">
            <a:avLst/>
          </a:prstGeom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397B1663-5253-4A18-B3F7-C943D09981E3}"/>
              </a:ext>
            </a:extLst>
          </p:cNvPr>
          <p:cNvSpPr txBox="1"/>
          <p:nvPr/>
        </p:nvSpPr>
        <p:spPr>
          <a:xfrm>
            <a:off x="10168543" y="2543209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43A1F3DD-24B7-440D-AF10-3FF9FE93FF42}"/>
              </a:ext>
            </a:extLst>
          </p:cNvPr>
          <p:cNvSpPr txBox="1"/>
          <p:nvPr/>
        </p:nvSpPr>
        <p:spPr>
          <a:xfrm>
            <a:off x="10529521" y="2543209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E072E7AB-729B-4104-96CC-D2F79215AB92}"/>
              </a:ext>
            </a:extLst>
          </p:cNvPr>
          <p:cNvSpPr txBox="1"/>
          <p:nvPr/>
        </p:nvSpPr>
        <p:spPr>
          <a:xfrm>
            <a:off x="10529521" y="3103293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0</a:t>
            </a:r>
          </a:p>
        </p:txBody>
      </p: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025D5BAD-9397-4947-A758-176A82F9B354}"/>
              </a:ext>
            </a:extLst>
          </p:cNvPr>
          <p:cNvCxnSpPr/>
          <p:nvPr/>
        </p:nvCxnSpPr>
        <p:spPr>
          <a:xfrm>
            <a:off x="10133242" y="3749763"/>
            <a:ext cx="106935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43BA1175-94E5-4F47-8F56-C03CBCF2A03D}"/>
              </a:ext>
            </a:extLst>
          </p:cNvPr>
          <p:cNvSpPr txBox="1"/>
          <p:nvPr/>
        </p:nvSpPr>
        <p:spPr>
          <a:xfrm>
            <a:off x="10168543" y="3100595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pic>
        <p:nvPicPr>
          <p:cNvPr id="54" name="Picture 53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C06B8184-3AF5-4FF9-8528-963F4ED9871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05" t="42893" r="38040" b="48133"/>
          <a:stretch/>
        </p:blipFill>
        <p:spPr>
          <a:xfrm>
            <a:off x="9988495" y="3063636"/>
            <a:ext cx="514755" cy="266366"/>
          </a:xfrm>
          <a:prstGeom prst="rect">
            <a:avLst/>
          </a:prstGeom>
        </p:spPr>
      </p:pic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D84437DD-F16F-4343-BFF2-D15986951737}"/>
              </a:ext>
            </a:extLst>
          </p:cNvPr>
          <p:cNvCxnSpPr>
            <a:cxnSpLocks/>
          </p:cNvCxnSpPr>
          <p:nvPr/>
        </p:nvCxnSpPr>
        <p:spPr>
          <a:xfrm>
            <a:off x="2733153" y="2543209"/>
            <a:ext cx="0" cy="1877383"/>
          </a:xfrm>
          <a:prstGeom prst="line">
            <a:avLst/>
          </a:prstGeom>
          <a:ln w="28575">
            <a:solidFill>
              <a:srgbClr val="92D0F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6BD79281-0948-4C7B-A36A-36FCD2026E0F}"/>
              </a:ext>
            </a:extLst>
          </p:cNvPr>
          <p:cNvCxnSpPr>
            <a:cxnSpLocks/>
          </p:cNvCxnSpPr>
          <p:nvPr/>
        </p:nvCxnSpPr>
        <p:spPr>
          <a:xfrm>
            <a:off x="4923694" y="2543209"/>
            <a:ext cx="0" cy="1877383"/>
          </a:xfrm>
          <a:prstGeom prst="line">
            <a:avLst/>
          </a:prstGeom>
          <a:ln w="28575">
            <a:solidFill>
              <a:srgbClr val="92D0F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D551377D-31D0-4DBA-9451-1CD45397C850}"/>
              </a:ext>
            </a:extLst>
          </p:cNvPr>
          <p:cNvCxnSpPr>
            <a:cxnSpLocks/>
          </p:cNvCxnSpPr>
          <p:nvPr/>
        </p:nvCxnSpPr>
        <p:spPr>
          <a:xfrm>
            <a:off x="7204670" y="2543209"/>
            <a:ext cx="0" cy="1877383"/>
          </a:xfrm>
          <a:prstGeom prst="line">
            <a:avLst/>
          </a:prstGeom>
          <a:ln w="28575">
            <a:solidFill>
              <a:srgbClr val="92D0F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37413C14-B2D2-42D7-9450-F5DCDC5FFF1C}"/>
              </a:ext>
            </a:extLst>
          </p:cNvPr>
          <p:cNvCxnSpPr>
            <a:cxnSpLocks/>
          </p:cNvCxnSpPr>
          <p:nvPr/>
        </p:nvCxnSpPr>
        <p:spPr>
          <a:xfrm>
            <a:off x="9545936" y="2543209"/>
            <a:ext cx="0" cy="1877383"/>
          </a:xfrm>
          <a:prstGeom prst="line">
            <a:avLst/>
          </a:prstGeom>
          <a:ln w="28575">
            <a:solidFill>
              <a:srgbClr val="92D0F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953282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6169483-0400-450A-B0B6-F4FE3CDA8F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0705" y="-56896"/>
            <a:ext cx="2450590" cy="1225296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85917D52-3309-4E23-B760-6016C6D768C1}"/>
              </a:ext>
            </a:extLst>
          </p:cNvPr>
          <p:cNvSpPr/>
          <p:nvPr/>
        </p:nvSpPr>
        <p:spPr>
          <a:xfrm>
            <a:off x="447009" y="1600200"/>
            <a:ext cx="630864" cy="588806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  <a:endParaRPr lang="vi-VN" sz="4400" b="1" dirty="0"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" name="Rounded Rectangle 5">
            <a:extLst>
              <a:ext uri="{FF2B5EF4-FFF2-40B4-BE49-F238E27FC236}">
                <a16:creationId xmlns:a16="http://schemas.microsoft.com/office/drawing/2014/main" id="{B2D5EBB1-7718-4CC5-B1C3-DFEAEC528915}"/>
              </a:ext>
            </a:extLst>
          </p:cNvPr>
          <p:cNvSpPr/>
          <p:nvPr/>
        </p:nvSpPr>
        <p:spPr>
          <a:xfrm>
            <a:off x="1214103" y="1600200"/>
            <a:ext cx="1299837" cy="588807"/>
          </a:xfrm>
          <a:prstGeom prst="roundRect">
            <a:avLst/>
          </a:prstGeom>
          <a:solidFill>
            <a:srgbClr val="92D0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:</a:t>
            </a:r>
            <a:endParaRPr lang="vi-VN" sz="3500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0FAD75C-9EAA-428C-90B0-793F711C10C6}"/>
              </a:ext>
            </a:extLst>
          </p:cNvPr>
          <p:cNvSpPr txBox="1"/>
          <p:nvPr/>
        </p:nvSpPr>
        <p:spPr>
          <a:xfrm>
            <a:off x="1108110" y="2543209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67537E4-5272-4069-8B04-93B3DB766324}"/>
              </a:ext>
            </a:extLst>
          </p:cNvPr>
          <p:cNvSpPr txBox="1"/>
          <p:nvPr/>
        </p:nvSpPr>
        <p:spPr>
          <a:xfrm>
            <a:off x="1469088" y="2543209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0CF68B2-6E25-42F5-ACBE-414F39E4F438}"/>
              </a:ext>
            </a:extLst>
          </p:cNvPr>
          <p:cNvSpPr txBox="1"/>
          <p:nvPr/>
        </p:nvSpPr>
        <p:spPr>
          <a:xfrm>
            <a:off x="1469088" y="3103293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075DD1-B22F-4377-B364-BDDD1DEB04D8}"/>
              </a:ext>
            </a:extLst>
          </p:cNvPr>
          <p:cNvSpPr txBox="1"/>
          <p:nvPr/>
        </p:nvSpPr>
        <p:spPr>
          <a:xfrm>
            <a:off x="1470588" y="3718682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ED81C4F-507C-4E64-A82B-8D3BEB5DBE63}"/>
              </a:ext>
            </a:extLst>
          </p:cNvPr>
          <p:cNvCxnSpPr/>
          <p:nvPr/>
        </p:nvCxnSpPr>
        <p:spPr>
          <a:xfrm>
            <a:off x="1072809" y="3749763"/>
            <a:ext cx="106935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823A78AD-F587-48A3-B0B5-6F60DAB432AA}"/>
              </a:ext>
            </a:extLst>
          </p:cNvPr>
          <p:cNvSpPr txBox="1"/>
          <p:nvPr/>
        </p:nvSpPr>
        <p:spPr>
          <a:xfrm>
            <a:off x="1108110" y="3100595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C162961-86AE-4930-9148-D8108E89B3B6}"/>
              </a:ext>
            </a:extLst>
          </p:cNvPr>
          <p:cNvSpPr txBox="1"/>
          <p:nvPr/>
        </p:nvSpPr>
        <p:spPr>
          <a:xfrm>
            <a:off x="1470588" y="2543575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EA66FBB-3AEE-446C-BFCE-AC29D112FAC2}"/>
              </a:ext>
            </a:extLst>
          </p:cNvPr>
          <p:cNvSpPr txBox="1"/>
          <p:nvPr/>
        </p:nvSpPr>
        <p:spPr>
          <a:xfrm>
            <a:off x="1468992" y="3103079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50A7768-A8B5-4D99-AEF9-16B658788594}"/>
              </a:ext>
            </a:extLst>
          </p:cNvPr>
          <p:cNvSpPr txBox="1"/>
          <p:nvPr/>
        </p:nvSpPr>
        <p:spPr>
          <a:xfrm>
            <a:off x="1098953" y="3712706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EA08530-0841-433B-8403-E8943A424EE1}"/>
              </a:ext>
            </a:extLst>
          </p:cNvPr>
          <p:cNvSpPr txBox="1"/>
          <p:nvPr/>
        </p:nvSpPr>
        <p:spPr>
          <a:xfrm>
            <a:off x="3280914" y="2543209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B2DDE72-FE97-4678-8CD6-7DA0D099A56F}"/>
              </a:ext>
            </a:extLst>
          </p:cNvPr>
          <p:cNvSpPr txBox="1"/>
          <p:nvPr/>
        </p:nvSpPr>
        <p:spPr>
          <a:xfrm>
            <a:off x="3641892" y="2543209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55C8533-F9A3-4B99-9B03-5DCB44D81695}"/>
              </a:ext>
            </a:extLst>
          </p:cNvPr>
          <p:cNvSpPr txBox="1"/>
          <p:nvPr/>
        </p:nvSpPr>
        <p:spPr>
          <a:xfrm>
            <a:off x="3641892" y="3103293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0BA1CCD-2A67-4713-991A-981F488D4FCF}"/>
              </a:ext>
            </a:extLst>
          </p:cNvPr>
          <p:cNvSpPr txBox="1"/>
          <p:nvPr/>
        </p:nvSpPr>
        <p:spPr>
          <a:xfrm>
            <a:off x="3643261" y="3718682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5A9E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2EB39AB-3F2C-4FC8-A1C6-05939091DE1D}"/>
              </a:ext>
            </a:extLst>
          </p:cNvPr>
          <p:cNvCxnSpPr/>
          <p:nvPr/>
        </p:nvCxnSpPr>
        <p:spPr>
          <a:xfrm>
            <a:off x="3245613" y="3749763"/>
            <a:ext cx="106935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EF2A4D19-CCD8-4F63-9A2B-65F00F76D5EE}"/>
              </a:ext>
            </a:extLst>
          </p:cNvPr>
          <p:cNvSpPr txBox="1"/>
          <p:nvPr/>
        </p:nvSpPr>
        <p:spPr>
          <a:xfrm>
            <a:off x="3280914" y="3100595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35861E9-352E-4FCE-85AE-50BD355CDEE9}"/>
              </a:ext>
            </a:extLst>
          </p:cNvPr>
          <p:cNvSpPr txBox="1"/>
          <p:nvPr/>
        </p:nvSpPr>
        <p:spPr>
          <a:xfrm>
            <a:off x="3271757" y="3712706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B1D0461-122D-4C99-9757-D32F3B1AF1BE}"/>
              </a:ext>
            </a:extLst>
          </p:cNvPr>
          <p:cNvSpPr txBox="1"/>
          <p:nvPr/>
        </p:nvSpPr>
        <p:spPr>
          <a:xfrm>
            <a:off x="5559630" y="2543209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55D6125-98CB-488C-A934-002362C6C7A0}"/>
              </a:ext>
            </a:extLst>
          </p:cNvPr>
          <p:cNvSpPr txBox="1"/>
          <p:nvPr/>
        </p:nvSpPr>
        <p:spPr>
          <a:xfrm>
            <a:off x="5920608" y="2543209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0CC8D4C-77F6-49FA-8CAF-B3ADFDA5DF8A}"/>
              </a:ext>
            </a:extLst>
          </p:cNvPr>
          <p:cNvSpPr txBox="1"/>
          <p:nvPr/>
        </p:nvSpPr>
        <p:spPr>
          <a:xfrm>
            <a:off x="5920608" y="3103293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FDED728-792B-4CB3-8E98-DEC36EA8D27F}"/>
              </a:ext>
            </a:extLst>
          </p:cNvPr>
          <p:cNvSpPr txBox="1"/>
          <p:nvPr/>
        </p:nvSpPr>
        <p:spPr>
          <a:xfrm>
            <a:off x="5924262" y="3718682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5A9E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0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11DF2B9A-7CDA-49DB-9C3F-617461D35FE5}"/>
              </a:ext>
            </a:extLst>
          </p:cNvPr>
          <p:cNvCxnSpPr/>
          <p:nvPr/>
        </p:nvCxnSpPr>
        <p:spPr>
          <a:xfrm>
            <a:off x="5524329" y="3749763"/>
            <a:ext cx="106935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0A895F5-CE24-40DB-8CF5-A7EC1752191D}"/>
              </a:ext>
            </a:extLst>
          </p:cNvPr>
          <p:cNvSpPr txBox="1"/>
          <p:nvPr/>
        </p:nvSpPr>
        <p:spPr>
          <a:xfrm>
            <a:off x="5559630" y="3100595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1BD5683-1392-4AEA-900F-30712DE52F92}"/>
              </a:ext>
            </a:extLst>
          </p:cNvPr>
          <p:cNvSpPr txBox="1"/>
          <p:nvPr/>
        </p:nvSpPr>
        <p:spPr>
          <a:xfrm>
            <a:off x="5550473" y="3712706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6E5D554-9522-4720-A6A2-264BE592858B}"/>
              </a:ext>
            </a:extLst>
          </p:cNvPr>
          <p:cNvSpPr txBox="1"/>
          <p:nvPr/>
        </p:nvSpPr>
        <p:spPr>
          <a:xfrm>
            <a:off x="7894449" y="2543209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575023B9-6A4B-4624-8AAA-C170FCABC64E}"/>
              </a:ext>
            </a:extLst>
          </p:cNvPr>
          <p:cNvSpPr txBox="1"/>
          <p:nvPr/>
        </p:nvSpPr>
        <p:spPr>
          <a:xfrm>
            <a:off x="8255427" y="2543209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A5A10DD-4EC2-458D-9256-5365FA714FC3}"/>
              </a:ext>
            </a:extLst>
          </p:cNvPr>
          <p:cNvSpPr txBox="1"/>
          <p:nvPr/>
        </p:nvSpPr>
        <p:spPr>
          <a:xfrm>
            <a:off x="8255427" y="3103293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870344F-2085-4512-812C-8D8873BF0430}"/>
              </a:ext>
            </a:extLst>
          </p:cNvPr>
          <p:cNvSpPr txBox="1"/>
          <p:nvPr/>
        </p:nvSpPr>
        <p:spPr>
          <a:xfrm>
            <a:off x="8255885" y="3718682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5A9E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5200FB93-5693-490A-9B2E-CF6DC53DC931}"/>
              </a:ext>
            </a:extLst>
          </p:cNvPr>
          <p:cNvCxnSpPr/>
          <p:nvPr/>
        </p:nvCxnSpPr>
        <p:spPr>
          <a:xfrm>
            <a:off x="7859148" y="3749763"/>
            <a:ext cx="106935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2394A16F-0179-4111-B6EE-4E48E0463F3F}"/>
              </a:ext>
            </a:extLst>
          </p:cNvPr>
          <p:cNvSpPr txBox="1"/>
          <p:nvPr/>
        </p:nvSpPr>
        <p:spPr>
          <a:xfrm>
            <a:off x="7894449" y="3100595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5A4E2EF-BB67-43D6-B268-4C188E3061FF}"/>
              </a:ext>
            </a:extLst>
          </p:cNvPr>
          <p:cNvSpPr txBox="1"/>
          <p:nvPr/>
        </p:nvSpPr>
        <p:spPr>
          <a:xfrm>
            <a:off x="7885292" y="3712706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pic>
        <p:nvPicPr>
          <p:cNvPr id="41" name="Picture 40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575CFFCA-62BD-47C2-A55D-F8F637161FC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05" t="42893" r="38040" b="48133"/>
          <a:stretch/>
        </p:blipFill>
        <p:spPr>
          <a:xfrm>
            <a:off x="891513" y="3063636"/>
            <a:ext cx="514755" cy="266366"/>
          </a:xfrm>
          <a:prstGeom prst="rect">
            <a:avLst/>
          </a:prstGeom>
        </p:spPr>
      </p:pic>
      <p:pic>
        <p:nvPicPr>
          <p:cNvPr id="42" name="Picture 41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41189C41-9F4C-44F6-B3EE-3972CAEEE27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05" t="42893" r="38040" b="48133"/>
          <a:stretch/>
        </p:blipFill>
        <p:spPr>
          <a:xfrm>
            <a:off x="3106435" y="3063636"/>
            <a:ext cx="514755" cy="266366"/>
          </a:xfrm>
          <a:prstGeom prst="rect">
            <a:avLst/>
          </a:prstGeom>
        </p:spPr>
      </p:pic>
      <p:pic>
        <p:nvPicPr>
          <p:cNvPr id="43" name="Picture 42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6FC473F5-C2FE-4B3A-86EA-D28336ACED4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05" t="42893" r="38040" b="48133"/>
          <a:stretch/>
        </p:blipFill>
        <p:spPr>
          <a:xfrm>
            <a:off x="5340848" y="3063636"/>
            <a:ext cx="514755" cy="266366"/>
          </a:xfrm>
          <a:prstGeom prst="rect">
            <a:avLst/>
          </a:prstGeom>
        </p:spPr>
      </p:pic>
      <p:pic>
        <p:nvPicPr>
          <p:cNvPr id="44" name="Picture 43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BB89BAA4-DA23-4B12-9AC5-42EAD74A1E2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05" t="42893" r="38040" b="48133"/>
          <a:stretch/>
        </p:blipFill>
        <p:spPr>
          <a:xfrm>
            <a:off x="7714401" y="3063636"/>
            <a:ext cx="514755" cy="266366"/>
          </a:xfrm>
          <a:prstGeom prst="rect">
            <a:avLst/>
          </a:prstGeom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397B1663-5253-4A18-B3F7-C943D09981E3}"/>
              </a:ext>
            </a:extLst>
          </p:cNvPr>
          <p:cNvSpPr txBox="1"/>
          <p:nvPr/>
        </p:nvSpPr>
        <p:spPr>
          <a:xfrm>
            <a:off x="10168543" y="2543209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43A1F3DD-24B7-440D-AF10-3FF9FE93FF42}"/>
              </a:ext>
            </a:extLst>
          </p:cNvPr>
          <p:cNvSpPr txBox="1"/>
          <p:nvPr/>
        </p:nvSpPr>
        <p:spPr>
          <a:xfrm>
            <a:off x="10529521" y="2543209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E072E7AB-729B-4104-96CC-D2F79215AB92}"/>
              </a:ext>
            </a:extLst>
          </p:cNvPr>
          <p:cNvSpPr txBox="1"/>
          <p:nvPr/>
        </p:nvSpPr>
        <p:spPr>
          <a:xfrm>
            <a:off x="10529521" y="3103293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62D95423-5E1A-4C53-A2DB-117FCDBC8BEA}"/>
              </a:ext>
            </a:extLst>
          </p:cNvPr>
          <p:cNvSpPr txBox="1"/>
          <p:nvPr/>
        </p:nvSpPr>
        <p:spPr>
          <a:xfrm>
            <a:off x="10532466" y="3718682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5A9E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0</a:t>
            </a:r>
          </a:p>
        </p:txBody>
      </p: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025D5BAD-9397-4947-A758-176A82F9B354}"/>
              </a:ext>
            </a:extLst>
          </p:cNvPr>
          <p:cNvCxnSpPr/>
          <p:nvPr/>
        </p:nvCxnSpPr>
        <p:spPr>
          <a:xfrm>
            <a:off x="10133242" y="3749763"/>
            <a:ext cx="106935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43BA1175-94E5-4F47-8F56-C03CBCF2A03D}"/>
              </a:ext>
            </a:extLst>
          </p:cNvPr>
          <p:cNvSpPr txBox="1"/>
          <p:nvPr/>
        </p:nvSpPr>
        <p:spPr>
          <a:xfrm>
            <a:off x="10168543" y="3100595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8AFEBED1-ED81-4966-B461-B4227FB85442}"/>
              </a:ext>
            </a:extLst>
          </p:cNvPr>
          <p:cNvSpPr txBox="1"/>
          <p:nvPr/>
        </p:nvSpPr>
        <p:spPr>
          <a:xfrm>
            <a:off x="10159386" y="3712706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pic>
        <p:nvPicPr>
          <p:cNvPr id="54" name="Picture 53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C06B8184-3AF5-4FF9-8528-963F4ED9871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05" t="42893" r="38040" b="48133"/>
          <a:stretch/>
        </p:blipFill>
        <p:spPr>
          <a:xfrm>
            <a:off x="9988495" y="3063636"/>
            <a:ext cx="514755" cy="266366"/>
          </a:xfrm>
          <a:prstGeom prst="rect">
            <a:avLst/>
          </a:prstGeom>
        </p:spPr>
      </p:pic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D84437DD-F16F-4343-BFF2-D15986951737}"/>
              </a:ext>
            </a:extLst>
          </p:cNvPr>
          <p:cNvCxnSpPr>
            <a:cxnSpLocks/>
          </p:cNvCxnSpPr>
          <p:nvPr/>
        </p:nvCxnSpPr>
        <p:spPr>
          <a:xfrm>
            <a:off x="2733153" y="2543209"/>
            <a:ext cx="0" cy="1877383"/>
          </a:xfrm>
          <a:prstGeom prst="line">
            <a:avLst/>
          </a:prstGeom>
          <a:ln w="28575">
            <a:solidFill>
              <a:srgbClr val="92D0F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6BD79281-0948-4C7B-A36A-36FCD2026E0F}"/>
              </a:ext>
            </a:extLst>
          </p:cNvPr>
          <p:cNvCxnSpPr>
            <a:cxnSpLocks/>
          </p:cNvCxnSpPr>
          <p:nvPr/>
        </p:nvCxnSpPr>
        <p:spPr>
          <a:xfrm>
            <a:off x="4923694" y="2543209"/>
            <a:ext cx="0" cy="1877383"/>
          </a:xfrm>
          <a:prstGeom prst="line">
            <a:avLst/>
          </a:prstGeom>
          <a:ln w="28575">
            <a:solidFill>
              <a:srgbClr val="92D0F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D551377D-31D0-4DBA-9451-1CD45397C850}"/>
              </a:ext>
            </a:extLst>
          </p:cNvPr>
          <p:cNvCxnSpPr>
            <a:cxnSpLocks/>
          </p:cNvCxnSpPr>
          <p:nvPr/>
        </p:nvCxnSpPr>
        <p:spPr>
          <a:xfrm>
            <a:off x="7204670" y="2543209"/>
            <a:ext cx="0" cy="1877383"/>
          </a:xfrm>
          <a:prstGeom prst="line">
            <a:avLst/>
          </a:prstGeom>
          <a:ln w="28575">
            <a:solidFill>
              <a:srgbClr val="92D0F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37413C14-B2D2-42D7-9450-F5DCDC5FFF1C}"/>
              </a:ext>
            </a:extLst>
          </p:cNvPr>
          <p:cNvCxnSpPr>
            <a:cxnSpLocks/>
          </p:cNvCxnSpPr>
          <p:nvPr/>
        </p:nvCxnSpPr>
        <p:spPr>
          <a:xfrm>
            <a:off x="9545936" y="2543209"/>
            <a:ext cx="0" cy="1877383"/>
          </a:xfrm>
          <a:prstGeom prst="line">
            <a:avLst/>
          </a:prstGeom>
          <a:ln w="28575">
            <a:solidFill>
              <a:srgbClr val="92D0F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671505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500"/>
                            </p:stCondLst>
                            <p:childTnLst>
                              <p:par>
                                <p:cTn id="10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1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500"/>
                            </p:stCondLst>
                            <p:childTnLst>
                              <p:par>
                                <p:cTn id="1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000"/>
                            </p:stCondLst>
                            <p:childTnLst>
                              <p:par>
                                <p:cTn id="1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500"/>
                            </p:stCondLst>
                            <p:childTnLst>
                              <p:par>
                                <p:cTn id="15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500"/>
                            </p:stCondLst>
                            <p:childTnLst>
                              <p:par>
                                <p:cTn id="16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00"/>
                            </p:stCondLst>
                            <p:childTnLst>
                              <p:par>
                                <p:cTn id="18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1000"/>
                            </p:stCondLst>
                            <p:childTnLst>
                              <p:par>
                                <p:cTn id="186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2000"/>
                            </p:stCondLst>
                            <p:childTnLst>
                              <p:par>
                                <p:cTn id="19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2500"/>
                            </p:stCondLst>
                            <p:childTnLst>
                              <p:par>
                                <p:cTn id="2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3000"/>
                            </p:stCondLst>
                            <p:childTnLst>
                              <p:par>
                                <p:cTn id="20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4000"/>
                            </p:stCondLst>
                            <p:childTnLst>
                              <p:par>
                                <p:cTn id="21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00"/>
                            </p:stCondLst>
                            <p:childTnLst>
                              <p:par>
                                <p:cTn id="2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1000"/>
                            </p:stCondLst>
                            <p:childTnLst>
                              <p:par>
                                <p:cTn id="236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1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2000"/>
                            </p:stCondLst>
                            <p:childTnLst>
                              <p:par>
                                <p:cTn id="2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2500"/>
                            </p:stCondLst>
                            <p:childTnLst>
                              <p:par>
                                <p:cTn id="2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3000"/>
                            </p:stCondLst>
                            <p:childTnLst>
                              <p:par>
                                <p:cTn id="25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4000"/>
                            </p:stCondLst>
                            <p:childTnLst>
                              <p:par>
                                <p:cTn id="26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/>
      <p:bldP spid="6" grpId="0"/>
      <p:bldP spid="7" grpId="0"/>
      <p:bldP spid="8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9" grpId="0"/>
      <p:bldP spid="22" grpId="0"/>
      <p:bldP spid="23" grpId="0"/>
      <p:bldP spid="24" grpId="0"/>
      <p:bldP spid="25" grpId="0"/>
      <p:bldP spid="26" grpId="0"/>
      <p:bldP spid="28" grpId="0"/>
      <p:bldP spid="31" grpId="0"/>
      <p:bldP spid="32" grpId="0"/>
      <p:bldP spid="33" grpId="0"/>
      <p:bldP spid="34" grpId="0"/>
      <p:bldP spid="35" grpId="0"/>
      <p:bldP spid="37" grpId="0"/>
      <p:bldP spid="40" grpId="0"/>
      <p:bldP spid="45" grpId="0"/>
      <p:bldP spid="46" grpId="0"/>
      <p:bldP spid="47" grpId="0"/>
      <p:bldP spid="48" grpId="0"/>
      <p:bldP spid="50" grpId="0"/>
      <p:bldP spid="5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Oval 84">
            <a:extLst>
              <a:ext uri="{FF2B5EF4-FFF2-40B4-BE49-F238E27FC236}">
                <a16:creationId xmlns:a16="http://schemas.microsoft.com/office/drawing/2014/main" id="{F146C33C-716B-423C-9751-D663E093B905}"/>
              </a:ext>
            </a:extLst>
          </p:cNvPr>
          <p:cNvSpPr/>
          <p:nvPr/>
        </p:nvSpPr>
        <p:spPr>
          <a:xfrm>
            <a:off x="447009" y="1600200"/>
            <a:ext cx="630864" cy="588806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  <a:endParaRPr lang="vi-VN" sz="4400" b="1" dirty="0"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6" name="Rounded Rectangle 5">
            <a:extLst>
              <a:ext uri="{FF2B5EF4-FFF2-40B4-BE49-F238E27FC236}">
                <a16:creationId xmlns:a16="http://schemas.microsoft.com/office/drawing/2014/main" id="{B719E627-E915-4B44-82B2-804C4F5DCEA9}"/>
              </a:ext>
            </a:extLst>
          </p:cNvPr>
          <p:cNvSpPr/>
          <p:nvPr/>
        </p:nvSpPr>
        <p:spPr>
          <a:xfrm>
            <a:off x="1214103" y="1600200"/>
            <a:ext cx="3548814" cy="588807"/>
          </a:xfrm>
          <a:prstGeom prst="roundRect">
            <a:avLst/>
          </a:prstGeom>
          <a:solidFill>
            <a:srgbClr val="92D0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Đặt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rồi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  <a:endParaRPr lang="vi-VN" sz="3500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F591B299-B5BA-45FA-B301-576FE0337291}"/>
              </a:ext>
            </a:extLst>
          </p:cNvPr>
          <p:cNvSpPr txBox="1"/>
          <p:nvPr/>
        </p:nvSpPr>
        <p:spPr>
          <a:xfrm>
            <a:off x="1168398" y="3359784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7B5CB07F-2976-4654-9D7C-80F99FA821DF}"/>
              </a:ext>
            </a:extLst>
          </p:cNvPr>
          <p:cNvSpPr txBox="1"/>
          <p:nvPr/>
        </p:nvSpPr>
        <p:spPr>
          <a:xfrm>
            <a:off x="1529376" y="3359784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8CEF9D5F-677F-4C24-99AA-3AFEF39BF627}"/>
              </a:ext>
            </a:extLst>
          </p:cNvPr>
          <p:cNvSpPr txBox="1"/>
          <p:nvPr/>
        </p:nvSpPr>
        <p:spPr>
          <a:xfrm>
            <a:off x="1529376" y="3919868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64C69E81-1C2D-4408-8470-72D968B8CE06}"/>
              </a:ext>
            </a:extLst>
          </p:cNvPr>
          <p:cNvSpPr txBox="1"/>
          <p:nvPr/>
        </p:nvSpPr>
        <p:spPr>
          <a:xfrm>
            <a:off x="1529832" y="4535257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CAEA3D06-1E82-4AC3-9BE3-1531A7378FEA}"/>
              </a:ext>
            </a:extLst>
          </p:cNvPr>
          <p:cNvCxnSpPr/>
          <p:nvPr/>
        </p:nvCxnSpPr>
        <p:spPr>
          <a:xfrm>
            <a:off x="1133097" y="4566338"/>
            <a:ext cx="106935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74BA05DD-8472-43ED-97C1-E07D914968C3}"/>
              </a:ext>
            </a:extLst>
          </p:cNvPr>
          <p:cNvSpPr txBox="1"/>
          <p:nvPr/>
        </p:nvSpPr>
        <p:spPr>
          <a:xfrm>
            <a:off x="1168398" y="3917170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99935FF3-1794-43BD-B525-CCEE06A3AA9A}"/>
              </a:ext>
            </a:extLst>
          </p:cNvPr>
          <p:cNvSpPr txBox="1"/>
          <p:nvPr/>
        </p:nvSpPr>
        <p:spPr>
          <a:xfrm>
            <a:off x="1529832" y="3360150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0505CD75-79AF-4E99-AC50-B39BB6DD7C67}"/>
              </a:ext>
            </a:extLst>
          </p:cNvPr>
          <p:cNvSpPr txBox="1"/>
          <p:nvPr/>
        </p:nvSpPr>
        <p:spPr>
          <a:xfrm>
            <a:off x="1528236" y="3919654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2A0B3549-96E3-459E-A9F1-844BFF4D6923}"/>
              </a:ext>
            </a:extLst>
          </p:cNvPr>
          <p:cNvSpPr txBox="1"/>
          <p:nvPr/>
        </p:nvSpPr>
        <p:spPr>
          <a:xfrm>
            <a:off x="1159241" y="4529281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9AF57C6F-8AE3-4AED-86A9-DCC09300DFBD}"/>
              </a:ext>
            </a:extLst>
          </p:cNvPr>
          <p:cNvSpPr txBox="1"/>
          <p:nvPr/>
        </p:nvSpPr>
        <p:spPr>
          <a:xfrm>
            <a:off x="3903910" y="3359784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0CA3D01B-4E5C-443F-8FDC-715CA58BC4A1}"/>
              </a:ext>
            </a:extLst>
          </p:cNvPr>
          <p:cNvSpPr txBox="1"/>
          <p:nvPr/>
        </p:nvSpPr>
        <p:spPr>
          <a:xfrm>
            <a:off x="4264888" y="3359784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EB1E246B-7A46-4C85-B96A-99CD752A8FC9}"/>
              </a:ext>
            </a:extLst>
          </p:cNvPr>
          <p:cNvSpPr txBox="1"/>
          <p:nvPr/>
        </p:nvSpPr>
        <p:spPr>
          <a:xfrm>
            <a:off x="4264888" y="3919868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86D89474-E6FD-41D5-ABC7-38859D5FE184}"/>
              </a:ext>
            </a:extLst>
          </p:cNvPr>
          <p:cNvSpPr txBox="1"/>
          <p:nvPr/>
        </p:nvSpPr>
        <p:spPr>
          <a:xfrm>
            <a:off x="4265213" y="4535257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0</a:t>
            </a:r>
          </a:p>
        </p:txBody>
      </p: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1E764627-5E3D-432E-8426-1C2A2CFB2D26}"/>
              </a:ext>
            </a:extLst>
          </p:cNvPr>
          <p:cNvCxnSpPr/>
          <p:nvPr/>
        </p:nvCxnSpPr>
        <p:spPr>
          <a:xfrm>
            <a:off x="3868609" y="4566338"/>
            <a:ext cx="106935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96F5BF04-60B3-457B-898D-322EF9C1C48F}"/>
              </a:ext>
            </a:extLst>
          </p:cNvPr>
          <p:cNvSpPr txBox="1"/>
          <p:nvPr/>
        </p:nvSpPr>
        <p:spPr>
          <a:xfrm>
            <a:off x="3903910" y="3917170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0BA199A5-764C-4BDF-B527-E9A677F70CED}"/>
              </a:ext>
            </a:extLst>
          </p:cNvPr>
          <p:cNvSpPr txBox="1"/>
          <p:nvPr/>
        </p:nvSpPr>
        <p:spPr>
          <a:xfrm>
            <a:off x="4265213" y="3359865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7B12FA34-BBBE-4AD2-B37E-F850F2D7F7DA}"/>
              </a:ext>
            </a:extLst>
          </p:cNvPr>
          <p:cNvSpPr txBox="1"/>
          <p:nvPr/>
        </p:nvSpPr>
        <p:spPr>
          <a:xfrm>
            <a:off x="4263617" y="3919369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7DDC6308-7141-4D06-AD52-DA4AEC78A357}"/>
              </a:ext>
            </a:extLst>
          </p:cNvPr>
          <p:cNvSpPr txBox="1"/>
          <p:nvPr/>
        </p:nvSpPr>
        <p:spPr>
          <a:xfrm>
            <a:off x="3894753" y="4529281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7D219369-F522-45A0-A8CD-CC5387D1B66C}"/>
              </a:ext>
            </a:extLst>
          </p:cNvPr>
          <p:cNvSpPr txBox="1"/>
          <p:nvPr/>
        </p:nvSpPr>
        <p:spPr>
          <a:xfrm>
            <a:off x="6675000" y="3359784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1A7836B2-7431-4787-B36B-E8EF0FBDF89A}"/>
              </a:ext>
            </a:extLst>
          </p:cNvPr>
          <p:cNvSpPr txBox="1"/>
          <p:nvPr/>
        </p:nvSpPr>
        <p:spPr>
          <a:xfrm>
            <a:off x="7035978" y="3359784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19822752-DEA9-4BA7-BCE1-ACA99E03531E}"/>
              </a:ext>
            </a:extLst>
          </p:cNvPr>
          <p:cNvSpPr txBox="1"/>
          <p:nvPr/>
        </p:nvSpPr>
        <p:spPr>
          <a:xfrm>
            <a:off x="7035978" y="3919868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49CCA4D6-328B-4A51-8D54-1D2E748098BF}"/>
              </a:ext>
            </a:extLst>
          </p:cNvPr>
          <p:cNvSpPr txBox="1"/>
          <p:nvPr/>
        </p:nvSpPr>
        <p:spPr>
          <a:xfrm>
            <a:off x="7038588" y="4535257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</a:p>
        </p:txBody>
      </p: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97CD7A62-422B-4943-BB97-59E53B5CC29C}"/>
              </a:ext>
            </a:extLst>
          </p:cNvPr>
          <p:cNvCxnSpPr/>
          <p:nvPr/>
        </p:nvCxnSpPr>
        <p:spPr>
          <a:xfrm>
            <a:off x="6639699" y="4566338"/>
            <a:ext cx="106935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>
            <a:extLst>
              <a:ext uri="{FF2B5EF4-FFF2-40B4-BE49-F238E27FC236}">
                <a16:creationId xmlns:a16="http://schemas.microsoft.com/office/drawing/2014/main" id="{DB7527C3-40DA-4C12-8B5A-5F453EA85470}"/>
              </a:ext>
            </a:extLst>
          </p:cNvPr>
          <p:cNvSpPr txBox="1"/>
          <p:nvPr/>
        </p:nvSpPr>
        <p:spPr>
          <a:xfrm>
            <a:off x="6675000" y="3917170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168A8B9E-BECF-4F25-9EC6-87AB23C4696A}"/>
              </a:ext>
            </a:extLst>
          </p:cNvPr>
          <p:cNvSpPr txBox="1"/>
          <p:nvPr/>
        </p:nvSpPr>
        <p:spPr>
          <a:xfrm>
            <a:off x="7035391" y="3359865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C9EF41AE-2E89-4729-AA27-7B0DF0D97619}"/>
              </a:ext>
            </a:extLst>
          </p:cNvPr>
          <p:cNvSpPr txBox="1"/>
          <p:nvPr/>
        </p:nvSpPr>
        <p:spPr>
          <a:xfrm>
            <a:off x="7033795" y="3919369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75F07FAB-324D-4192-8409-B05401B0615D}"/>
              </a:ext>
            </a:extLst>
          </p:cNvPr>
          <p:cNvSpPr txBox="1"/>
          <p:nvPr/>
        </p:nvSpPr>
        <p:spPr>
          <a:xfrm>
            <a:off x="6665843" y="4529281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908A2D1E-AC62-4392-89F0-E2DEE444AD15}"/>
              </a:ext>
            </a:extLst>
          </p:cNvPr>
          <p:cNvSpPr txBox="1"/>
          <p:nvPr/>
        </p:nvSpPr>
        <p:spPr>
          <a:xfrm>
            <a:off x="9472032" y="3359784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1E4B03C5-AFCA-42DC-BA95-1BC50A549B22}"/>
              </a:ext>
            </a:extLst>
          </p:cNvPr>
          <p:cNvSpPr txBox="1"/>
          <p:nvPr/>
        </p:nvSpPr>
        <p:spPr>
          <a:xfrm>
            <a:off x="9833010" y="3359784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670CB769-BE0C-44F7-8430-DD16A1568C7E}"/>
              </a:ext>
            </a:extLst>
          </p:cNvPr>
          <p:cNvSpPr txBox="1"/>
          <p:nvPr/>
        </p:nvSpPr>
        <p:spPr>
          <a:xfrm>
            <a:off x="9833010" y="3919868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273CB7CB-4FE7-4C0F-BB2A-27C0053B841A}"/>
              </a:ext>
            </a:extLst>
          </p:cNvPr>
          <p:cNvSpPr txBox="1"/>
          <p:nvPr/>
        </p:nvSpPr>
        <p:spPr>
          <a:xfrm>
            <a:off x="9832424" y="4535257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DC519E2F-1BF6-45E8-9857-3817D4C02455}"/>
              </a:ext>
            </a:extLst>
          </p:cNvPr>
          <p:cNvCxnSpPr/>
          <p:nvPr/>
        </p:nvCxnSpPr>
        <p:spPr>
          <a:xfrm>
            <a:off x="9436731" y="4566338"/>
            <a:ext cx="106935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>
            <a:extLst>
              <a:ext uri="{FF2B5EF4-FFF2-40B4-BE49-F238E27FC236}">
                <a16:creationId xmlns:a16="http://schemas.microsoft.com/office/drawing/2014/main" id="{E0114176-2F28-4C82-B22F-D2A5F886B78C}"/>
              </a:ext>
            </a:extLst>
          </p:cNvPr>
          <p:cNvSpPr txBox="1"/>
          <p:nvPr/>
        </p:nvSpPr>
        <p:spPr>
          <a:xfrm>
            <a:off x="9472032" y="3917170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FC350689-78CB-4B2A-86AA-C17A6E2317EB}"/>
              </a:ext>
            </a:extLst>
          </p:cNvPr>
          <p:cNvSpPr txBox="1"/>
          <p:nvPr/>
        </p:nvSpPr>
        <p:spPr>
          <a:xfrm>
            <a:off x="9832424" y="3359865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EEFE4CA0-FB3F-4AF0-BE04-E3B076CAD32F}"/>
              </a:ext>
            </a:extLst>
          </p:cNvPr>
          <p:cNvSpPr txBox="1"/>
          <p:nvPr/>
        </p:nvSpPr>
        <p:spPr>
          <a:xfrm>
            <a:off x="9830828" y="3919369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0CA86775-229A-4C8C-8495-0096AD83C4C7}"/>
              </a:ext>
            </a:extLst>
          </p:cNvPr>
          <p:cNvSpPr txBox="1"/>
          <p:nvPr/>
        </p:nvSpPr>
        <p:spPr>
          <a:xfrm>
            <a:off x="9462875" y="4529281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pic>
        <p:nvPicPr>
          <p:cNvPr id="123" name="Picture 122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5A65F89C-7517-48B9-8A4D-45D8E3A4BD7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05" t="42893" r="38040" b="48133"/>
          <a:stretch/>
        </p:blipFill>
        <p:spPr>
          <a:xfrm>
            <a:off x="951801" y="3880211"/>
            <a:ext cx="514755" cy="266366"/>
          </a:xfrm>
          <a:prstGeom prst="rect">
            <a:avLst/>
          </a:prstGeom>
        </p:spPr>
      </p:pic>
      <p:pic>
        <p:nvPicPr>
          <p:cNvPr id="124" name="Picture 123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01517C34-B2D8-4F01-A1B6-637D51EE0D2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05" t="42893" r="38040" b="48133"/>
          <a:stretch/>
        </p:blipFill>
        <p:spPr>
          <a:xfrm>
            <a:off x="3729431" y="3880211"/>
            <a:ext cx="514755" cy="266366"/>
          </a:xfrm>
          <a:prstGeom prst="rect">
            <a:avLst/>
          </a:prstGeom>
        </p:spPr>
      </p:pic>
      <p:pic>
        <p:nvPicPr>
          <p:cNvPr id="125" name="Picture 124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9192FE90-B9FE-4D20-8C23-8C7F4D9E48B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05" t="42893" r="38040" b="48133"/>
          <a:stretch/>
        </p:blipFill>
        <p:spPr>
          <a:xfrm>
            <a:off x="6456218" y="3880211"/>
            <a:ext cx="514755" cy="266366"/>
          </a:xfrm>
          <a:prstGeom prst="rect">
            <a:avLst/>
          </a:prstGeom>
        </p:spPr>
      </p:pic>
      <p:pic>
        <p:nvPicPr>
          <p:cNvPr id="126" name="Picture 125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FEED2BEB-7928-48C7-9B3D-FD510E7655B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05" t="42893" r="38040" b="48133"/>
          <a:stretch/>
        </p:blipFill>
        <p:spPr>
          <a:xfrm>
            <a:off x="9291984" y="3880211"/>
            <a:ext cx="514755" cy="266366"/>
          </a:xfrm>
          <a:prstGeom prst="rect">
            <a:avLst/>
          </a:prstGeom>
        </p:spPr>
      </p:pic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12BBA80B-C4D4-4780-AFF7-BB8E13258113}"/>
              </a:ext>
            </a:extLst>
          </p:cNvPr>
          <p:cNvCxnSpPr>
            <a:cxnSpLocks/>
          </p:cNvCxnSpPr>
          <p:nvPr/>
        </p:nvCxnSpPr>
        <p:spPr>
          <a:xfrm>
            <a:off x="3165229" y="3420072"/>
            <a:ext cx="0" cy="1877383"/>
          </a:xfrm>
          <a:prstGeom prst="line">
            <a:avLst/>
          </a:prstGeom>
          <a:ln w="28575">
            <a:solidFill>
              <a:srgbClr val="92D0F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DB0267E5-0063-4E7B-A038-60EF656DA4C0}"/>
              </a:ext>
            </a:extLst>
          </p:cNvPr>
          <p:cNvCxnSpPr>
            <a:cxnSpLocks/>
          </p:cNvCxnSpPr>
          <p:nvPr/>
        </p:nvCxnSpPr>
        <p:spPr>
          <a:xfrm>
            <a:off x="5978776" y="3420072"/>
            <a:ext cx="0" cy="1877383"/>
          </a:xfrm>
          <a:prstGeom prst="line">
            <a:avLst/>
          </a:prstGeom>
          <a:ln w="28575">
            <a:solidFill>
              <a:srgbClr val="92D0F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EA84F2CF-86A6-4D46-BF28-98C16EB1272E}"/>
              </a:ext>
            </a:extLst>
          </p:cNvPr>
          <p:cNvCxnSpPr>
            <a:cxnSpLocks/>
          </p:cNvCxnSpPr>
          <p:nvPr/>
        </p:nvCxnSpPr>
        <p:spPr>
          <a:xfrm>
            <a:off x="8782253" y="3420072"/>
            <a:ext cx="0" cy="1877383"/>
          </a:xfrm>
          <a:prstGeom prst="line">
            <a:avLst/>
          </a:prstGeom>
          <a:ln w="28575">
            <a:solidFill>
              <a:srgbClr val="92D0F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CA105A8A-64E2-4212-8AC3-4E6C205AAC35}"/>
              </a:ext>
            </a:extLst>
          </p:cNvPr>
          <p:cNvGrpSpPr/>
          <p:nvPr/>
        </p:nvGrpSpPr>
        <p:grpSpPr>
          <a:xfrm>
            <a:off x="922169" y="2508404"/>
            <a:ext cx="1810984" cy="735358"/>
            <a:chOff x="922169" y="2693748"/>
            <a:chExt cx="1810984" cy="735358"/>
          </a:xfrm>
        </p:grpSpPr>
        <p:sp>
          <p:nvSpPr>
            <p:cNvPr id="131" name="Rounded Rectangle 5">
              <a:extLst>
                <a:ext uri="{FF2B5EF4-FFF2-40B4-BE49-F238E27FC236}">
                  <a16:creationId xmlns:a16="http://schemas.microsoft.com/office/drawing/2014/main" id="{00BE92ED-2D17-45C4-A751-6B70F58D61DC}"/>
                </a:ext>
              </a:extLst>
            </p:cNvPr>
            <p:cNvSpPr/>
            <p:nvPr/>
          </p:nvSpPr>
          <p:spPr>
            <a:xfrm>
              <a:off x="922169" y="2693748"/>
              <a:ext cx="1810984" cy="588807"/>
            </a:xfrm>
            <a:prstGeom prst="roundRect">
              <a:avLst/>
            </a:prstGeom>
            <a:solidFill>
              <a:srgbClr val="FAC79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5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itchFamily="34" charset="0"/>
                  <a:cs typeface="Arial" pitchFamily="34" charset="0"/>
                </a:rPr>
                <a:t>68    15</a:t>
              </a:r>
              <a:endParaRPr lang="vi-VN" sz="35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32" name="Object 131">
              <a:extLst>
                <a:ext uri="{FF2B5EF4-FFF2-40B4-BE49-F238E27FC236}">
                  <a16:creationId xmlns:a16="http://schemas.microsoft.com/office/drawing/2014/main" id="{56D8D28D-1E8D-496C-B53C-3D79B44315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3406786"/>
                </p:ext>
              </p:extLst>
            </p:nvPr>
          </p:nvGraphicFramePr>
          <p:xfrm>
            <a:off x="1604437" y="2769574"/>
            <a:ext cx="337098" cy="65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" name="Equation" r:id="rId4" imgW="126720" imgH="101520" progId="Equation.DSMT4">
                    <p:embed/>
                  </p:oleObj>
                </mc:Choice>
                <mc:Fallback>
                  <p:oleObj name="Equation" r:id="rId4" imgW="126720" imgH="10152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628E5F24-D017-42DF-9B32-58A98E2714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04437" y="2769574"/>
                          <a:ext cx="337098" cy="65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id="{1A288298-7FE2-499A-A9BF-4FCF2E486D7F}"/>
              </a:ext>
            </a:extLst>
          </p:cNvPr>
          <p:cNvGrpSpPr/>
          <p:nvPr/>
        </p:nvGrpSpPr>
        <p:grpSpPr>
          <a:xfrm>
            <a:off x="3725286" y="2508404"/>
            <a:ext cx="1810984" cy="735358"/>
            <a:chOff x="922169" y="2693748"/>
            <a:chExt cx="1810984" cy="735358"/>
          </a:xfrm>
        </p:grpSpPr>
        <p:sp>
          <p:nvSpPr>
            <p:cNvPr id="134" name="Rounded Rectangle 5">
              <a:extLst>
                <a:ext uri="{FF2B5EF4-FFF2-40B4-BE49-F238E27FC236}">
                  <a16:creationId xmlns:a16="http://schemas.microsoft.com/office/drawing/2014/main" id="{8EF2A9EB-43A4-45B8-A736-75579FA48E68}"/>
                </a:ext>
              </a:extLst>
            </p:cNvPr>
            <p:cNvSpPr/>
            <p:nvPr/>
          </p:nvSpPr>
          <p:spPr>
            <a:xfrm>
              <a:off x="922169" y="2693748"/>
              <a:ext cx="1810984" cy="588807"/>
            </a:xfrm>
            <a:prstGeom prst="roundRect">
              <a:avLst/>
            </a:prstGeom>
            <a:solidFill>
              <a:srgbClr val="FBDC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5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itchFamily="34" charset="0"/>
                  <a:cs typeface="Arial" pitchFamily="34" charset="0"/>
                </a:rPr>
                <a:t>79    59</a:t>
              </a:r>
              <a:endParaRPr lang="vi-VN" sz="35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35" name="Object 134">
              <a:extLst>
                <a:ext uri="{FF2B5EF4-FFF2-40B4-BE49-F238E27FC236}">
                  <a16:creationId xmlns:a16="http://schemas.microsoft.com/office/drawing/2014/main" id="{9E58858B-30C4-4DDD-A161-8FD8207190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6777356"/>
                </p:ext>
              </p:extLst>
            </p:nvPr>
          </p:nvGraphicFramePr>
          <p:xfrm>
            <a:off x="1604437" y="2769574"/>
            <a:ext cx="337098" cy="65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" name="Equation" r:id="rId6" imgW="126720" imgH="101520" progId="Equation.DSMT4">
                    <p:embed/>
                  </p:oleObj>
                </mc:Choice>
                <mc:Fallback>
                  <p:oleObj name="Equation" r:id="rId6" imgW="126720" imgH="101520" progId="Equation.DSMT4">
                    <p:embed/>
                    <p:pic>
                      <p:nvPicPr>
                        <p:cNvPr id="176" name="Object 175">
                          <a:extLst>
                            <a:ext uri="{FF2B5EF4-FFF2-40B4-BE49-F238E27FC236}">
                              <a16:creationId xmlns:a16="http://schemas.microsoft.com/office/drawing/2014/main" id="{4A762A20-161F-45BF-B0E7-5294FEA7513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04437" y="2769574"/>
                          <a:ext cx="337098" cy="65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6" name="Group 135">
            <a:extLst>
              <a:ext uri="{FF2B5EF4-FFF2-40B4-BE49-F238E27FC236}">
                <a16:creationId xmlns:a16="http://schemas.microsoft.com/office/drawing/2014/main" id="{C2A53037-63C5-45CE-BAD7-E679C0FCA7DB}"/>
              </a:ext>
            </a:extLst>
          </p:cNvPr>
          <p:cNvGrpSpPr/>
          <p:nvPr/>
        </p:nvGrpSpPr>
        <p:grpSpPr>
          <a:xfrm>
            <a:off x="6468952" y="2508404"/>
            <a:ext cx="1810984" cy="735358"/>
            <a:chOff x="922169" y="2693748"/>
            <a:chExt cx="1810984" cy="735358"/>
          </a:xfrm>
        </p:grpSpPr>
        <p:sp>
          <p:nvSpPr>
            <p:cNvPr id="137" name="Rounded Rectangle 5">
              <a:extLst>
                <a:ext uri="{FF2B5EF4-FFF2-40B4-BE49-F238E27FC236}">
                  <a16:creationId xmlns:a16="http://schemas.microsoft.com/office/drawing/2014/main" id="{B4E2C9FD-94ED-4F7E-BBB9-CCD2E7E10CD8}"/>
                </a:ext>
              </a:extLst>
            </p:cNvPr>
            <p:cNvSpPr/>
            <p:nvPr/>
          </p:nvSpPr>
          <p:spPr>
            <a:xfrm>
              <a:off x="922169" y="2693748"/>
              <a:ext cx="1810984" cy="588807"/>
            </a:xfrm>
            <a:prstGeom prst="roundRect">
              <a:avLst/>
            </a:prstGeom>
            <a:solidFill>
              <a:srgbClr val="C3DE9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5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itchFamily="34" charset="0"/>
                  <a:cs typeface="Arial" pitchFamily="34" charset="0"/>
                </a:rPr>
                <a:t>67    50</a:t>
              </a:r>
              <a:endParaRPr lang="vi-VN" sz="35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38" name="Object 137">
              <a:extLst>
                <a:ext uri="{FF2B5EF4-FFF2-40B4-BE49-F238E27FC236}">
                  <a16:creationId xmlns:a16="http://schemas.microsoft.com/office/drawing/2014/main" id="{27F9D2D6-45E3-4C93-B645-98D69ADCC4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0215766"/>
                </p:ext>
              </p:extLst>
            </p:nvPr>
          </p:nvGraphicFramePr>
          <p:xfrm>
            <a:off x="1604437" y="2769574"/>
            <a:ext cx="337098" cy="65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" name="Equation" r:id="rId8" imgW="126720" imgH="101520" progId="Equation.DSMT4">
                    <p:embed/>
                  </p:oleObj>
                </mc:Choice>
                <mc:Fallback>
                  <p:oleObj name="Equation" r:id="rId8" imgW="126720" imgH="101520" progId="Equation.DSMT4">
                    <p:embed/>
                    <p:pic>
                      <p:nvPicPr>
                        <p:cNvPr id="179" name="Object 178">
                          <a:extLst>
                            <a:ext uri="{FF2B5EF4-FFF2-40B4-BE49-F238E27FC236}">
                              <a16:creationId xmlns:a16="http://schemas.microsoft.com/office/drawing/2014/main" id="{7E39206D-E2CC-406D-9119-15614E929E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04437" y="2769574"/>
                          <a:ext cx="337098" cy="65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074E744E-5775-4A3B-9239-435C242DFA1D}"/>
              </a:ext>
            </a:extLst>
          </p:cNvPr>
          <p:cNvGrpSpPr/>
          <p:nvPr/>
        </p:nvGrpSpPr>
        <p:grpSpPr>
          <a:xfrm>
            <a:off x="9212618" y="2508404"/>
            <a:ext cx="1810984" cy="735358"/>
            <a:chOff x="922169" y="2693748"/>
            <a:chExt cx="1810984" cy="735358"/>
          </a:xfrm>
        </p:grpSpPr>
        <p:sp>
          <p:nvSpPr>
            <p:cNvPr id="140" name="Rounded Rectangle 5">
              <a:extLst>
                <a:ext uri="{FF2B5EF4-FFF2-40B4-BE49-F238E27FC236}">
                  <a16:creationId xmlns:a16="http://schemas.microsoft.com/office/drawing/2014/main" id="{F138D308-8448-42DB-9F06-255D7DCEE092}"/>
                </a:ext>
              </a:extLst>
            </p:cNvPr>
            <p:cNvSpPr/>
            <p:nvPr/>
          </p:nvSpPr>
          <p:spPr>
            <a:xfrm>
              <a:off x="922169" y="2693748"/>
              <a:ext cx="1810984" cy="588807"/>
            </a:xfrm>
            <a:prstGeom prst="roundRect">
              <a:avLst/>
            </a:prstGeom>
            <a:solidFill>
              <a:srgbClr val="CFCFC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5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itchFamily="34" charset="0"/>
                  <a:cs typeface="Arial" pitchFamily="34" charset="0"/>
                </a:rPr>
                <a:t>88    33</a:t>
              </a:r>
              <a:endParaRPr lang="vi-VN" sz="35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41" name="Object 140">
              <a:extLst>
                <a:ext uri="{FF2B5EF4-FFF2-40B4-BE49-F238E27FC236}">
                  <a16:creationId xmlns:a16="http://schemas.microsoft.com/office/drawing/2014/main" id="{DF1ECE9D-B86C-42D1-AC9E-CF1B41FCFC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2678162"/>
                </p:ext>
              </p:extLst>
            </p:nvPr>
          </p:nvGraphicFramePr>
          <p:xfrm>
            <a:off x="1604437" y="2769574"/>
            <a:ext cx="337098" cy="65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" name="Equation" r:id="rId9" imgW="126720" imgH="101520" progId="Equation.DSMT4">
                    <p:embed/>
                  </p:oleObj>
                </mc:Choice>
                <mc:Fallback>
                  <p:oleObj name="Equation" r:id="rId9" imgW="126720" imgH="101520" progId="Equation.DSMT4">
                    <p:embed/>
                    <p:pic>
                      <p:nvPicPr>
                        <p:cNvPr id="182" name="Object 181">
                          <a:extLst>
                            <a:ext uri="{FF2B5EF4-FFF2-40B4-BE49-F238E27FC236}">
                              <a16:creationId xmlns:a16="http://schemas.microsoft.com/office/drawing/2014/main" id="{A3AD06C3-F44F-44D1-A9C5-C677B295E5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04437" y="2769574"/>
                          <a:ext cx="337098" cy="65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2" name="Picture 141">
            <a:extLst>
              <a:ext uri="{FF2B5EF4-FFF2-40B4-BE49-F238E27FC236}">
                <a16:creationId xmlns:a16="http://schemas.microsoft.com/office/drawing/2014/main" id="{A7FDF3B3-D71B-4A94-8668-EBD096C66DB6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0705" y="-56896"/>
            <a:ext cx="2450590" cy="1225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208601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5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0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4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5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4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0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1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86" grpId="0" animBg="1"/>
      <p:bldP spid="87" grpId="0"/>
      <p:bldP spid="88" grpId="0"/>
      <p:bldP spid="89" grpId="0"/>
      <p:bldP spid="90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9" grpId="0"/>
      <p:bldP spid="120" grpId="0"/>
      <p:bldP spid="121" grpId="0"/>
      <p:bldP spid="1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558CB5A-D87F-42BB-9C45-0273011B04F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0705" y="-56896"/>
            <a:ext cx="2450590" cy="1225296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F7D0F464-1486-48ED-9134-7C632F95CB2A}"/>
              </a:ext>
            </a:extLst>
          </p:cNvPr>
          <p:cNvSpPr/>
          <p:nvPr/>
        </p:nvSpPr>
        <p:spPr>
          <a:xfrm>
            <a:off x="447009" y="1600200"/>
            <a:ext cx="630864" cy="588806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  <a:endParaRPr lang="vi-VN" sz="4400" b="1" dirty="0"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" name="Rounded Rectangle 5">
            <a:extLst>
              <a:ext uri="{FF2B5EF4-FFF2-40B4-BE49-F238E27FC236}">
                <a16:creationId xmlns:a16="http://schemas.microsoft.com/office/drawing/2014/main" id="{D9590D67-D9C4-4289-96B9-4359A312832C}"/>
              </a:ext>
            </a:extLst>
          </p:cNvPr>
          <p:cNvSpPr/>
          <p:nvPr/>
        </p:nvSpPr>
        <p:spPr>
          <a:xfrm>
            <a:off x="1214103" y="1600200"/>
            <a:ext cx="9747680" cy="588807"/>
          </a:xfrm>
          <a:prstGeom prst="roundRect">
            <a:avLst/>
          </a:prstGeom>
          <a:solidFill>
            <a:srgbClr val="C6E6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dưa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nào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ghi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lớn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nhất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?</a:t>
            </a:r>
            <a:endParaRPr lang="vi-VN" sz="3500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4" descr="A picture containing text, green, gambling house&#10;&#10;Description automatically generated">
            <a:extLst>
              <a:ext uri="{FF2B5EF4-FFF2-40B4-BE49-F238E27FC236}">
                <a16:creationId xmlns:a16="http://schemas.microsoft.com/office/drawing/2014/main" id="{B59F068E-CED3-47E8-9ED7-DEFADEC58EA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664" y="2140184"/>
            <a:ext cx="3804234" cy="2206943"/>
          </a:xfrm>
          <a:prstGeom prst="rect">
            <a:avLst/>
          </a:prstGeom>
        </p:spPr>
      </p:pic>
      <p:pic>
        <p:nvPicPr>
          <p:cNvPr id="6" name="Picture 5" descr="A picture containing text, gambling house, room&#10;&#10;Description automatically generated">
            <a:extLst>
              <a:ext uri="{FF2B5EF4-FFF2-40B4-BE49-F238E27FC236}">
                <a16:creationId xmlns:a16="http://schemas.microsoft.com/office/drawing/2014/main" id="{D354EE6A-4DDC-44B6-A84B-36E356E25FA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6475" y="2140184"/>
            <a:ext cx="3798137" cy="2206943"/>
          </a:xfrm>
          <a:prstGeom prst="rect">
            <a:avLst/>
          </a:prstGeom>
        </p:spPr>
      </p:pic>
      <p:pic>
        <p:nvPicPr>
          <p:cNvPr id="7" name="Picture 6" descr="A picture containing text, gambling house&#10;&#10;Description automatically generated">
            <a:extLst>
              <a:ext uri="{FF2B5EF4-FFF2-40B4-BE49-F238E27FC236}">
                <a16:creationId xmlns:a16="http://schemas.microsoft.com/office/drawing/2014/main" id="{D3B6541C-4E5E-4355-97C1-B1ABAD07CD2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0190" y="2140184"/>
            <a:ext cx="3804234" cy="220694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F195EC9-96F5-4448-9CBD-96D145B1CB40}"/>
              </a:ext>
            </a:extLst>
          </p:cNvPr>
          <p:cNvSpPr txBox="1"/>
          <p:nvPr/>
        </p:nvSpPr>
        <p:spPr>
          <a:xfrm>
            <a:off x="1430700" y="4347127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5B640C-01E6-4910-88E2-5E6AAF8B6F81}"/>
              </a:ext>
            </a:extLst>
          </p:cNvPr>
          <p:cNvSpPr txBox="1"/>
          <p:nvPr/>
        </p:nvSpPr>
        <p:spPr>
          <a:xfrm>
            <a:off x="1791678" y="4347127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4F604F9-BD2A-44B1-9D7B-F2F552D81586}"/>
              </a:ext>
            </a:extLst>
          </p:cNvPr>
          <p:cNvSpPr txBox="1"/>
          <p:nvPr/>
        </p:nvSpPr>
        <p:spPr>
          <a:xfrm>
            <a:off x="1791678" y="4907211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5F43629-B921-4466-A2BE-B71417500860}"/>
              </a:ext>
            </a:extLst>
          </p:cNvPr>
          <p:cNvSpPr txBox="1"/>
          <p:nvPr/>
        </p:nvSpPr>
        <p:spPr>
          <a:xfrm>
            <a:off x="1792134" y="5522600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0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C7A7DF5-879C-40E0-BBC3-D15FD937C5C8}"/>
              </a:ext>
            </a:extLst>
          </p:cNvPr>
          <p:cNvCxnSpPr/>
          <p:nvPr/>
        </p:nvCxnSpPr>
        <p:spPr>
          <a:xfrm>
            <a:off x="1395399" y="5553681"/>
            <a:ext cx="106935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545F4CB-018A-4B08-9795-9CA6200F9475}"/>
              </a:ext>
            </a:extLst>
          </p:cNvPr>
          <p:cNvSpPr txBox="1"/>
          <p:nvPr/>
        </p:nvSpPr>
        <p:spPr>
          <a:xfrm>
            <a:off x="1430700" y="4904513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7AFFF27-5419-4990-BEA0-D668BD9F5BE8}"/>
              </a:ext>
            </a:extLst>
          </p:cNvPr>
          <p:cNvSpPr txBox="1"/>
          <p:nvPr/>
        </p:nvSpPr>
        <p:spPr>
          <a:xfrm>
            <a:off x="1421543" y="5516624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55BB338-A506-4A2C-AD78-669DF5AF0B3D}"/>
              </a:ext>
            </a:extLst>
          </p:cNvPr>
          <p:cNvSpPr txBox="1"/>
          <p:nvPr/>
        </p:nvSpPr>
        <p:spPr>
          <a:xfrm>
            <a:off x="5311968" y="4347127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8E1C8A5-02B2-4EF6-A0A7-65804666310F}"/>
              </a:ext>
            </a:extLst>
          </p:cNvPr>
          <p:cNvSpPr txBox="1"/>
          <p:nvPr/>
        </p:nvSpPr>
        <p:spPr>
          <a:xfrm>
            <a:off x="5672946" y="4347127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CCD792F-8722-4620-8784-464F9571A6F8}"/>
              </a:ext>
            </a:extLst>
          </p:cNvPr>
          <p:cNvSpPr txBox="1"/>
          <p:nvPr/>
        </p:nvSpPr>
        <p:spPr>
          <a:xfrm>
            <a:off x="5672946" y="4907211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A7181C3-42D3-4927-A115-A6551501101A}"/>
              </a:ext>
            </a:extLst>
          </p:cNvPr>
          <p:cNvSpPr txBox="1"/>
          <p:nvPr/>
        </p:nvSpPr>
        <p:spPr>
          <a:xfrm>
            <a:off x="5673271" y="5522600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0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332F745-890A-4882-9355-ED57151D3BF1}"/>
              </a:ext>
            </a:extLst>
          </p:cNvPr>
          <p:cNvCxnSpPr/>
          <p:nvPr/>
        </p:nvCxnSpPr>
        <p:spPr>
          <a:xfrm>
            <a:off x="5276667" y="5553681"/>
            <a:ext cx="106935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C496ED7-CF87-43B8-8974-FAF9251D5D52}"/>
              </a:ext>
            </a:extLst>
          </p:cNvPr>
          <p:cNvSpPr txBox="1"/>
          <p:nvPr/>
        </p:nvSpPr>
        <p:spPr>
          <a:xfrm>
            <a:off x="5311968" y="4904513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BD3138C-D072-45CA-8AF8-47B82798866B}"/>
              </a:ext>
            </a:extLst>
          </p:cNvPr>
          <p:cNvSpPr txBox="1"/>
          <p:nvPr/>
        </p:nvSpPr>
        <p:spPr>
          <a:xfrm>
            <a:off x="5302811" y="5516624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0BE6412-5F28-4812-A268-D94F012996AD}"/>
              </a:ext>
            </a:extLst>
          </p:cNvPr>
          <p:cNvSpPr txBox="1"/>
          <p:nvPr/>
        </p:nvSpPr>
        <p:spPr>
          <a:xfrm>
            <a:off x="9041527" y="4347127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D0A69C6-58AC-4FA0-9CE1-696DC4E71E57}"/>
              </a:ext>
            </a:extLst>
          </p:cNvPr>
          <p:cNvSpPr txBox="1"/>
          <p:nvPr/>
        </p:nvSpPr>
        <p:spPr>
          <a:xfrm>
            <a:off x="9402505" y="4347127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4C39F68-C359-4235-809A-5D5760FEF58E}"/>
              </a:ext>
            </a:extLst>
          </p:cNvPr>
          <p:cNvSpPr txBox="1"/>
          <p:nvPr/>
        </p:nvSpPr>
        <p:spPr>
          <a:xfrm>
            <a:off x="9402505" y="4907211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614E470-0456-41F1-8B22-D07F72168EBB}"/>
              </a:ext>
            </a:extLst>
          </p:cNvPr>
          <p:cNvSpPr txBox="1"/>
          <p:nvPr/>
        </p:nvSpPr>
        <p:spPr>
          <a:xfrm>
            <a:off x="9405115" y="5522600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E909E05F-0968-4D7E-8856-389D32B0DE00}"/>
              </a:ext>
            </a:extLst>
          </p:cNvPr>
          <p:cNvCxnSpPr/>
          <p:nvPr/>
        </p:nvCxnSpPr>
        <p:spPr>
          <a:xfrm>
            <a:off x="9006226" y="5553681"/>
            <a:ext cx="106935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2E9DFCC0-2A24-4CB4-AD80-6BBC79EFE07F}"/>
              </a:ext>
            </a:extLst>
          </p:cNvPr>
          <p:cNvSpPr txBox="1"/>
          <p:nvPr/>
        </p:nvSpPr>
        <p:spPr>
          <a:xfrm>
            <a:off x="9041527" y="4904513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A880C42-94E7-4AC5-AF4F-87C6017207E6}"/>
              </a:ext>
            </a:extLst>
          </p:cNvPr>
          <p:cNvSpPr txBox="1"/>
          <p:nvPr/>
        </p:nvSpPr>
        <p:spPr>
          <a:xfrm>
            <a:off x="9032370" y="5516624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15D97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</a:p>
        </p:txBody>
      </p:sp>
      <p:pic>
        <p:nvPicPr>
          <p:cNvPr id="29" name="Picture 28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1EBD560D-9339-4F15-AB74-45D4CCA28D1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05" t="42893" r="38040" b="48133"/>
          <a:stretch/>
        </p:blipFill>
        <p:spPr>
          <a:xfrm>
            <a:off x="1214103" y="4867554"/>
            <a:ext cx="514755" cy="266366"/>
          </a:xfrm>
          <a:prstGeom prst="rect">
            <a:avLst/>
          </a:prstGeom>
        </p:spPr>
      </p:pic>
      <p:pic>
        <p:nvPicPr>
          <p:cNvPr id="30" name="Picture 29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A53E31CA-999C-4F0F-B803-C7A2397BC0C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05" t="42893" r="38040" b="48133"/>
          <a:stretch/>
        </p:blipFill>
        <p:spPr>
          <a:xfrm>
            <a:off x="5137489" y="4867554"/>
            <a:ext cx="514755" cy="266366"/>
          </a:xfrm>
          <a:prstGeom prst="rect">
            <a:avLst/>
          </a:prstGeom>
        </p:spPr>
      </p:pic>
      <p:pic>
        <p:nvPicPr>
          <p:cNvPr id="31" name="Picture 30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7AD9CF79-F75F-4F69-97B3-E782FDA0C99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05" t="42893" r="38040" b="48133"/>
          <a:stretch/>
        </p:blipFill>
        <p:spPr>
          <a:xfrm>
            <a:off x="8822745" y="4867554"/>
            <a:ext cx="514755" cy="266366"/>
          </a:xfrm>
          <a:prstGeom prst="rect">
            <a:avLst/>
          </a:prstGeom>
        </p:spPr>
      </p:pic>
      <p:sp>
        <p:nvSpPr>
          <p:cNvPr id="32" name="Oval 31">
            <a:extLst>
              <a:ext uri="{FF2B5EF4-FFF2-40B4-BE49-F238E27FC236}">
                <a16:creationId xmlns:a16="http://schemas.microsoft.com/office/drawing/2014/main" id="{F249B6C9-84A9-4239-ADA3-8E14D501E61C}"/>
              </a:ext>
            </a:extLst>
          </p:cNvPr>
          <p:cNvSpPr/>
          <p:nvPr/>
        </p:nvSpPr>
        <p:spPr>
          <a:xfrm>
            <a:off x="311086" y="2256496"/>
            <a:ext cx="3627967" cy="2038729"/>
          </a:xfrm>
          <a:prstGeom prst="ellipse">
            <a:avLst/>
          </a:prstGeom>
          <a:noFill/>
          <a:ln w="28575">
            <a:solidFill>
              <a:srgbClr val="ED41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365454723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500"/>
                            </p:stCondLst>
                            <p:childTnLst>
                              <p:par>
                                <p:cTn id="6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500"/>
                            </p:stCondLst>
                            <p:childTnLst>
                              <p:par>
                                <p:cTn id="10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500"/>
                            </p:stCondLst>
                            <p:childTnLst>
                              <p:par>
                                <p:cTn id="10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"/>
                            </p:stCondLst>
                            <p:childTnLst>
                              <p:par>
                                <p:cTn id="1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0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500"/>
                            </p:stCondLst>
                            <p:childTnLst>
                              <p:par>
                                <p:cTn id="14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500"/>
                            </p:stCondLst>
                            <p:childTnLst>
                              <p:par>
                                <p:cTn id="14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8" grpId="0"/>
      <p:bldP spid="9" grpId="0"/>
      <p:bldP spid="10" grpId="0"/>
      <p:bldP spid="11" grpId="0"/>
      <p:bldP spid="13" grpId="0"/>
      <p:bldP spid="14" grpId="0"/>
      <p:bldP spid="15" grpId="0"/>
      <p:bldP spid="16" grpId="0"/>
      <p:bldP spid="17" grpId="0"/>
      <p:bldP spid="18" grpId="0"/>
      <p:bldP spid="20" grpId="0"/>
      <p:bldP spid="21" grpId="0"/>
      <p:bldP spid="22" grpId="0"/>
      <p:bldP spid="23" grpId="0"/>
      <p:bldP spid="24" grpId="0"/>
      <p:bldP spid="25" grpId="0"/>
      <p:bldP spid="27" grpId="0"/>
      <p:bldP spid="28" grpId="0"/>
      <p:bldP spid="3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11E58E2E-DDDC-41B6-9247-0979FB9D0945}"/>
              </a:ext>
            </a:extLst>
          </p:cNvPr>
          <p:cNvSpPr/>
          <p:nvPr/>
        </p:nvSpPr>
        <p:spPr>
          <a:xfrm>
            <a:off x="340733" y="1371600"/>
            <a:ext cx="630864" cy="588806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  <a:endParaRPr lang="vi-VN" sz="4400" b="1" dirty="0"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3" name="Rounded Rectangle 5">
            <a:extLst>
              <a:ext uri="{FF2B5EF4-FFF2-40B4-BE49-F238E27FC236}">
                <a16:creationId xmlns:a16="http://schemas.microsoft.com/office/drawing/2014/main" id="{63D14BA6-D078-47C5-B022-F9E4EEAF3383}"/>
              </a:ext>
            </a:extLst>
          </p:cNvPr>
          <p:cNvSpPr/>
          <p:nvPr/>
        </p:nvSpPr>
        <p:spPr>
          <a:xfrm>
            <a:off x="1170034" y="1377643"/>
            <a:ext cx="10695131" cy="1643456"/>
          </a:xfrm>
          <a:prstGeom prst="roundRect">
            <a:avLst/>
          </a:prstGeom>
          <a:solidFill>
            <a:srgbClr val="C6E6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cây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ăn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tất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cả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75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cây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nhãn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cây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vải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25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cây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nhãn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bao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nhiêu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cây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vải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?</a:t>
            </a:r>
            <a:endParaRPr lang="vi-VN" sz="3500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 descr="A picture containing text, flower, plant&#10;&#10;Description automatically generated">
            <a:extLst>
              <a:ext uri="{FF2B5EF4-FFF2-40B4-BE49-F238E27FC236}">
                <a16:creationId xmlns:a16="http://schemas.microsoft.com/office/drawing/2014/main" id="{78034902-CDBD-4669-B539-8AE20B2654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9666" y="2524154"/>
            <a:ext cx="7586700" cy="430208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9313C6D-8BFE-43C2-BA57-6522AEBA5C3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0705" y="-56896"/>
            <a:ext cx="2450590" cy="1225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684417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C438B5F5-234B-4412-AE7D-EF04D3D97198}"/>
              </a:ext>
            </a:extLst>
          </p:cNvPr>
          <p:cNvSpPr/>
          <p:nvPr/>
        </p:nvSpPr>
        <p:spPr>
          <a:xfrm>
            <a:off x="340733" y="457200"/>
            <a:ext cx="630864" cy="588806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  <a:endParaRPr lang="vi-VN" sz="4400" b="1" dirty="0"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3" name="Rounded Rectangle 5">
            <a:extLst>
              <a:ext uri="{FF2B5EF4-FFF2-40B4-BE49-F238E27FC236}">
                <a16:creationId xmlns:a16="http://schemas.microsoft.com/office/drawing/2014/main" id="{A2069FF7-92E9-4C33-9DD5-644ADBEB5116}"/>
              </a:ext>
            </a:extLst>
          </p:cNvPr>
          <p:cNvSpPr/>
          <p:nvPr/>
        </p:nvSpPr>
        <p:spPr>
          <a:xfrm>
            <a:off x="1170034" y="463243"/>
            <a:ext cx="10695131" cy="1643456"/>
          </a:xfrm>
          <a:prstGeom prst="roundRect">
            <a:avLst/>
          </a:prstGeom>
          <a:solidFill>
            <a:srgbClr val="C6E6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cây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ăn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tất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cả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75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cây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nhãn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cây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vải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25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cây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nhãn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bao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nhiêu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cây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5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vải</a:t>
            </a:r>
            <a:r>
              <a:rPr lang="en-US" sz="35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?</a:t>
            </a:r>
            <a:endParaRPr lang="vi-VN" sz="3500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 descr="A picture containing text, flower, plant&#10;&#10;Description automatically generated">
            <a:extLst>
              <a:ext uri="{FF2B5EF4-FFF2-40B4-BE49-F238E27FC236}">
                <a16:creationId xmlns:a16="http://schemas.microsoft.com/office/drawing/2014/main" id="{AE479BA6-38CA-40DB-AB7F-EB1F469BA88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2434078"/>
            <a:ext cx="5885212" cy="3661922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A09AD53-D6AB-4533-AD86-077610FC30FB}"/>
              </a:ext>
            </a:extLst>
          </p:cNvPr>
          <p:cNvCxnSpPr>
            <a:cxnSpLocks/>
          </p:cNvCxnSpPr>
          <p:nvPr/>
        </p:nvCxnSpPr>
        <p:spPr>
          <a:xfrm>
            <a:off x="6466960" y="1012955"/>
            <a:ext cx="1795691" cy="0"/>
          </a:xfrm>
          <a:prstGeom prst="line">
            <a:avLst/>
          </a:prstGeom>
          <a:ln w="28575">
            <a:solidFill>
              <a:srgbClr val="FF9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D0193DD-58E5-4C75-988A-12AC277891EF}"/>
              </a:ext>
            </a:extLst>
          </p:cNvPr>
          <p:cNvCxnSpPr>
            <a:cxnSpLocks/>
          </p:cNvCxnSpPr>
          <p:nvPr/>
        </p:nvCxnSpPr>
        <p:spPr>
          <a:xfrm>
            <a:off x="8484278" y="1012955"/>
            <a:ext cx="3182585" cy="0"/>
          </a:xfrm>
          <a:prstGeom prst="line">
            <a:avLst/>
          </a:prstGeom>
          <a:ln w="28575">
            <a:solidFill>
              <a:srgbClr val="FF9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2C97637-52DA-4FBF-B9C1-D20D2EB8557C}"/>
              </a:ext>
            </a:extLst>
          </p:cNvPr>
          <p:cNvCxnSpPr>
            <a:cxnSpLocks/>
          </p:cNvCxnSpPr>
          <p:nvPr/>
        </p:nvCxnSpPr>
        <p:spPr>
          <a:xfrm>
            <a:off x="1336899" y="1574816"/>
            <a:ext cx="1417318" cy="0"/>
          </a:xfrm>
          <a:prstGeom prst="line">
            <a:avLst/>
          </a:prstGeom>
          <a:ln w="28575">
            <a:solidFill>
              <a:srgbClr val="FF9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23DE95F-6DAC-459E-8EA8-4DEE4EE5572C}"/>
              </a:ext>
            </a:extLst>
          </p:cNvPr>
          <p:cNvCxnSpPr>
            <a:cxnSpLocks/>
          </p:cNvCxnSpPr>
          <p:nvPr/>
        </p:nvCxnSpPr>
        <p:spPr>
          <a:xfrm>
            <a:off x="5365274" y="1537990"/>
            <a:ext cx="2434668" cy="0"/>
          </a:xfrm>
          <a:prstGeom prst="line">
            <a:avLst/>
          </a:prstGeom>
          <a:ln w="28575">
            <a:solidFill>
              <a:srgbClr val="80A94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>
            <a:extLst>
              <a:ext uri="{FF2B5EF4-FFF2-40B4-BE49-F238E27FC236}">
                <a16:creationId xmlns:a16="http://schemas.microsoft.com/office/drawing/2014/main" id="{9C839EDA-E25B-47E6-8564-D7570243AD84}"/>
              </a:ext>
            </a:extLst>
          </p:cNvPr>
          <p:cNvGrpSpPr/>
          <p:nvPr/>
        </p:nvGrpSpPr>
        <p:grpSpPr>
          <a:xfrm>
            <a:off x="3391564" y="2095417"/>
            <a:ext cx="1543994" cy="68751"/>
            <a:chOff x="3914459" y="2814964"/>
            <a:chExt cx="1620493" cy="72157"/>
          </a:xfrm>
        </p:grpSpPr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B43C8645-6678-4D55-A08B-D3CF2F5F9551}"/>
                </a:ext>
              </a:extLst>
            </p:cNvPr>
            <p:cNvCxnSpPr>
              <a:cxnSpLocks/>
            </p:cNvCxnSpPr>
            <p:nvPr/>
          </p:nvCxnSpPr>
          <p:spPr>
            <a:xfrm>
              <a:off x="3914459" y="2814964"/>
              <a:ext cx="162049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8C3338A0-FF66-4244-BC54-7AF902F84B14}"/>
                </a:ext>
              </a:extLst>
            </p:cNvPr>
            <p:cNvCxnSpPr>
              <a:cxnSpLocks/>
            </p:cNvCxnSpPr>
            <p:nvPr/>
          </p:nvCxnSpPr>
          <p:spPr>
            <a:xfrm>
              <a:off x="3914459" y="2887121"/>
              <a:ext cx="162049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A475621A-B706-456B-A5A8-B16327F75201}"/>
              </a:ext>
            </a:extLst>
          </p:cNvPr>
          <p:cNvSpPr/>
          <p:nvPr/>
        </p:nvSpPr>
        <p:spPr>
          <a:xfrm>
            <a:off x="7031525" y="3883633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6969415B-EDAD-460B-85B0-385567272E27}"/>
              </a:ext>
            </a:extLst>
          </p:cNvPr>
          <p:cNvSpPr/>
          <p:nvPr/>
        </p:nvSpPr>
        <p:spPr>
          <a:xfrm>
            <a:off x="7934202" y="3883633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AAB3104E-E64E-4FB1-841E-AA7203E70BDE}"/>
              </a:ext>
            </a:extLst>
          </p:cNvPr>
          <p:cNvSpPr/>
          <p:nvPr/>
        </p:nvSpPr>
        <p:spPr>
          <a:xfrm>
            <a:off x="8836879" y="3883633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8866C717-529F-4680-9BDF-07D9F334DE06}"/>
              </a:ext>
            </a:extLst>
          </p:cNvPr>
          <p:cNvSpPr/>
          <p:nvPr/>
        </p:nvSpPr>
        <p:spPr>
          <a:xfrm>
            <a:off x="9739556" y="3883633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D1CB6FC5-3BB5-4040-9379-3BD46C43ADB0}"/>
              </a:ext>
            </a:extLst>
          </p:cNvPr>
          <p:cNvSpPr/>
          <p:nvPr/>
        </p:nvSpPr>
        <p:spPr>
          <a:xfrm>
            <a:off x="10642233" y="3883633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0D2DAEF8-6520-442B-B8D4-D3946CD85BCF}"/>
              </a:ext>
            </a:extLst>
          </p:cNvPr>
          <p:cNvSpPr/>
          <p:nvPr/>
        </p:nvSpPr>
        <p:spPr>
          <a:xfrm>
            <a:off x="7031525" y="3883633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5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86FA46B8-6DDB-40DB-B92D-F0EA3FA0C181}"/>
              </a:ext>
            </a:extLst>
          </p:cNvPr>
          <p:cNvSpPr/>
          <p:nvPr/>
        </p:nvSpPr>
        <p:spPr>
          <a:xfrm>
            <a:off x="8836879" y="3883633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</a:t>
            </a: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338CF551-B764-4823-BB78-09FF23718626}"/>
              </a:ext>
            </a:extLst>
          </p:cNvPr>
          <p:cNvSpPr/>
          <p:nvPr/>
        </p:nvSpPr>
        <p:spPr>
          <a:xfrm>
            <a:off x="10642233" y="3883633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651593C0-4C2C-4BE3-80FE-B9D94317FBD0}"/>
              </a:ext>
            </a:extLst>
          </p:cNvPr>
          <p:cNvGrpSpPr/>
          <p:nvPr/>
        </p:nvGrpSpPr>
        <p:grpSpPr>
          <a:xfrm>
            <a:off x="7934202" y="3883633"/>
            <a:ext cx="815182" cy="834232"/>
            <a:chOff x="7954910" y="5362254"/>
            <a:chExt cx="815182" cy="834232"/>
          </a:xfrm>
        </p:grpSpPr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9C48AE0A-3895-4AB4-85E6-3DBB030DF55A}"/>
                </a:ext>
              </a:extLst>
            </p:cNvPr>
            <p:cNvSpPr/>
            <p:nvPr/>
          </p:nvSpPr>
          <p:spPr>
            <a:xfrm>
              <a:off x="7954910" y="5362254"/>
              <a:ext cx="815182" cy="815182"/>
            </a:xfrm>
            <a:prstGeom prst="roundRect">
              <a:avLst/>
            </a:prstGeom>
            <a:solidFill>
              <a:srgbClr val="FEF0D2"/>
            </a:solidFill>
            <a:ln w="38100">
              <a:solidFill>
                <a:srgbClr val="CC8B2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A8F3D372-B33C-4692-B28E-9E1C44CF62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4111001"/>
                </p:ext>
              </p:extLst>
            </p:nvPr>
          </p:nvGraphicFramePr>
          <p:xfrm>
            <a:off x="8123433" y="5536954"/>
            <a:ext cx="401441" cy="65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" name="Equation" r:id="rId4" imgW="126720" imgH="101520" progId="Equation.DSMT4">
                    <p:embed/>
                  </p:oleObj>
                </mc:Choice>
                <mc:Fallback>
                  <p:oleObj name="Equation" r:id="rId4" imgW="126720" imgH="10152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7EDC2398-66F4-4FE5-9E1F-209A7D9312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123433" y="5536954"/>
                          <a:ext cx="401441" cy="65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7502833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3" grpId="0" animBg="1"/>
      <p:bldP spid="14" grpId="0" animBg="1"/>
      <p:bldP spid="14" grpId="1" animBg="1"/>
      <p:bldP spid="15" grpId="0" animBg="1"/>
      <p:bldP spid="16" grpId="0" animBg="1"/>
      <p:bldP spid="16" grpId="1" animBg="1"/>
      <p:bldP spid="17" grpId="0" animBg="1"/>
      <p:bldP spid="18" grpId="0" animBg="1"/>
      <p:bldP spid="1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A84B8F4-85D7-4C7B-BB69-70944D0FBF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3282" y="1600200"/>
            <a:ext cx="6785436" cy="3444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6672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mph" presetSubtype="0" fill="hold" nodeType="withEffect">
                                  <p:stCondLst>
                                    <p:cond delay="160"/>
                                  </p:stCondLst>
                                  <p:childTnLst>
                                    <p:animScale>
                                      <p:cBhvr>
                                        <p:cTn id="10" dur="750" fill="hold"/>
                                        <p:tgtEl>
                                          <p:spTgt spid="4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ugointro">
            <a:hlinkClick r:id="" action="ppaction://media"/>
            <a:extLst>
              <a:ext uri="{FF2B5EF4-FFF2-40B4-BE49-F238E27FC236}">
                <a16:creationId xmlns:a16="http://schemas.microsoft.com/office/drawing/2014/main" id="{A1A60AED-47BC-465D-9B27-363E0451197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Arrow: Pentagon 4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274162E-DB9A-4775-B720-607E7A77E262}"/>
              </a:ext>
            </a:extLst>
          </p:cNvPr>
          <p:cNvSpPr/>
          <p:nvPr/>
        </p:nvSpPr>
        <p:spPr>
          <a:xfrm>
            <a:off x="3374572" y="4680860"/>
            <a:ext cx="5442857" cy="1799772"/>
          </a:xfrm>
          <a:prstGeom prst="homePlat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b="1">
                <a:solidFill>
                  <a:schemeClr val="bg1"/>
                </a:solidFill>
              </a:rPr>
              <a:t>PLAY</a:t>
            </a:r>
          </a:p>
        </p:txBody>
      </p:sp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A4DEA103-F38F-46A8-A046-42EF297D2B8D}"/>
              </a:ext>
            </a:extLst>
          </p:cNvPr>
          <p:cNvSpPr/>
          <p:nvPr/>
        </p:nvSpPr>
        <p:spPr>
          <a:xfrm>
            <a:off x="2024742" y="261259"/>
            <a:ext cx="7043057" cy="1320798"/>
          </a:xfrm>
          <a:prstGeom prst="wedgeRoundRectCallout">
            <a:avLst>
              <a:gd name="adj1" fmla="val 20830"/>
              <a:gd name="adj2" fmla="val 85887"/>
              <a:gd name="adj3" fmla="val 16667"/>
            </a:avLst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sz="3200" b="1">
                <a:solidFill>
                  <a:srgbClr val="7030A0"/>
                </a:solidFill>
              </a:rPr>
              <a:t>Mụ phù thủy : Tên Hugo làm sao biết được chỗ này của chúng ta. Ha ha ha!</a:t>
            </a:r>
          </a:p>
          <a:p>
            <a:endParaRPr lang="en-US" sz="3200"/>
          </a:p>
        </p:txBody>
      </p:sp>
      <p:sp>
        <p:nvSpPr>
          <p:cNvPr id="9" name="Speech Bubble: Rectangle with Corners Rounded 8">
            <a:extLst>
              <a:ext uri="{FF2B5EF4-FFF2-40B4-BE49-F238E27FC236}">
                <a16:creationId xmlns:a16="http://schemas.microsoft.com/office/drawing/2014/main" id="{0972BEF5-DEBE-40A4-87E3-6086CCDF2E51}"/>
              </a:ext>
            </a:extLst>
          </p:cNvPr>
          <p:cNvSpPr/>
          <p:nvPr/>
        </p:nvSpPr>
        <p:spPr>
          <a:xfrm>
            <a:off x="2895600" y="4680860"/>
            <a:ext cx="8229600" cy="2010226"/>
          </a:xfrm>
          <a:prstGeom prst="wedgeRoundRectCallout">
            <a:avLst>
              <a:gd name="adj1" fmla="val 35339"/>
              <a:gd name="adj2" fmla="val -59800"/>
              <a:gd name="adj3" fmla="val 16667"/>
            </a:avLst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sz="3200" b="1">
                <a:solidFill>
                  <a:srgbClr val="7030A0"/>
                </a:solidFill>
              </a:rPr>
              <a:t>Vẹt : Đây là 3 lọ thuốc, nhiệm vụ của các bạn là chọn 1 trong 3 lọ thuốc để tìm đủ mảnh ghép của chiếc chìa khóa cứu gia đình Hugo!</a:t>
            </a:r>
          </a:p>
          <a:p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843967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596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9" presetClass="entr" presetSubtype="0" decel="100000" fill="hold" grpId="0" nodeType="withEffect">
                                  <p:stCondLst>
                                    <p:cond delay="49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1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23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3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20000" mute="1">
                <p:cTn id="25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0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8" grpId="1" animBg="1"/>
      <p:bldP spid="9" grpId="0" animBg="1"/>
      <p:bldP spid="9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9B2759B-921D-E443-1625-A65702AF3A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5240"/>
            <a:ext cx="12192000" cy="6896532"/>
          </a:xfrm>
          <a:prstGeom prst="rect">
            <a:avLst/>
          </a:prstGeom>
        </p:spPr>
      </p:pic>
      <p:sp>
        <p:nvSpPr>
          <p:cNvPr id="6" name="Rectangle 5">
            <a:hlinkClick r:id="rId3" action="ppaction://hlinksldjump"/>
            <a:extLst>
              <a:ext uri="{FF2B5EF4-FFF2-40B4-BE49-F238E27FC236}">
                <a16:creationId xmlns:a16="http://schemas.microsoft.com/office/drawing/2014/main" id="{8837FB28-9FD8-450C-823C-020C35D39319}"/>
              </a:ext>
            </a:extLst>
          </p:cNvPr>
          <p:cNvSpPr/>
          <p:nvPr/>
        </p:nvSpPr>
        <p:spPr>
          <a:xfrm>
            <a:off x="4725126" y="5410926"/>
            <a:ext cx="837474" cy="837474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200" b="1"/>
              <a:t>A</a:t>
            </a:r>
          </a:p>
        </p:txBody>
      </p:sp>
      <p:sp>
        <p:nvSpPr>
          <p:cNvPr id="9" name="Rectangle 8">
            <a:hlinkClick r:id="rId3" action="ppaction://hlinksldjump"/>
            <a:extLst>
              <a:ext uri="{FF2B5EF4-FFF2-40B4-BE49-F238E27FC236}">
                <a16:creationId xmlns:a16="http://schemas.microsoft.com/office/drawing/2014/main" id="{80DD7C02-37F0-4E48-9A4C-E5E6CAF0BEDD}"/>
              </a:ext>
            </a:extLst>
          </p:cNvPr>
          <p:cNvSpPr/>
          <p:nvPr/>
        </p:nvSpPr>
        <p:spPr>
          <a:xfrm>
            <a:off x="6400800" y="5410926"/>
            <a:ext cx="837474" cy="837474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200" b="1"/>
              <a:t>B</a:t>
            </a:r>
          </a:p>
        </p:txBody>
      </p:sp>
      <p:sp>
        <p:nvSpPr>
          <p:cNvPr id="10" name="Rectangle 9">
            <a:hlinkClick r:id="rId4" action="ppaction://hlinksldjump"/>
            <a:extLst>
              <a:ext uri="{FF2B5EF4-FFF2-40B4-BE49-F238E27FC236}">
                <a16:creationId xmlns:a16="http://schemas.microsoft.com/office/drawing/2014/main" id="{F8187096-9889-4519-857B-9AB32715DF3A}"/>
              </a:ext>
            </a:extLst>
          </p:cNvPr>
          <p:cNvSpPr/>
          <p:nvPr/>
        </p:nvSpPr>
        <p:spPr>
          <a:xfrm>
            <a:off x="8233230" y="5410926"/>
            <a:ext cx="837474" cy="837474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200" b="1"/>
              <a:t>C</a:t>
            </a:r>
          </a:p>
        </p:txBody>
      </p:sp>
      <p:sp>
        <p:nvSpPr>
          <p:cNvPr id="11" name="Arrow: Pentagon 10">
            <a:extLst>
              <a:ext uri="{FF2B5EF4-FFF2-40B4-BE49-F238E27FC236}">
                <a16:creationId xmlns:a16="http://schemas.microsoft.com/office/drawing/2014/main" id="{DD652DBC-F0BE-4154-A824-0D386052EB2C}"/>
              </a:ext>
            </a:extLst>
          </p:cNvPr>
          <p:cNvSpPr/>
          <p:nvPr/>
        </p:nvSpPr>
        <p:spPr>
          <a:xfrm>
            <a:off x="1843314" y="159658"/>
            <a:ext cx="8505372" cy="1771035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rgbClr val="002060"/>
                </a:solidFill>
              </a:rPr>
              <a:t>Câu</a:t>
            </a:r>
            <a:r>
              <a:rPr lang="en-US" sz="3200" b="1" dirty="0">
                <a:solidFill>
                  <a:srgbClr val="002060"/>
                </a:solidFill>
              </a:rPr>
              <a:t> 1: </a:t>
            </a:r>
            <a:r>
              <a:rPr lang="en-US" sz="3200" b="1" dirty="0" err="1" smtClean="0">
                <a:solidFill>
                  <a:srgbClr val="002060"/>
                </a:solidFill>
              </a:rPr>
              <a:t>Số</a:t>
            </a:r>
            <a:r>
              <a:rPr lang="en-US" sz="3200" b="1" dirty="0" smtClean="0">
                <a:solidFill>
                  <a:srgbClr val="002060"/>
                </a:solidFill>
              </a:rPr>
              <a:t> 72 </a:t>
            </a:r>
            <a:r>
              <a:rPr lang="en-US" sz="3200" b="1" dirty="0" err="1" smtClean="0">
                <a:solidFill>
                  <a:srgbClr val="002060"/>
                </a:solidFill>
              </a:rPr>
              <a:t>gồm</a:t>
            </a:r>
            <a:r>
              <a:rPr lang="en-US" sz="3200" b="1" dirty="0" smtClean="0">
                <a:solidFill>
                  <a:srgbClr val="002060"/>
                </a:solidFill>
              </a:rPr>
              <a:t>:  </a:t>
            </a:r>
            <a:endParaRPr lang="en-US" sz="3200" b="1" dirty="0">
              <a:solidFill>
                <a:srgbClr val="002060"/>
              </a:solidFill>
            </a:endParaRPr>
          </a:p>
        </p:txBody>
      </p:sp>
      <p:sp>
        <p:nvSpPr>
          <p:cNvPr id="12" name="Arrow: Pentagon 11">
            <a:extLst>
              <a:ext uri="{FF2B5EF4-FFF2-40B4-BE49-F238E27FC236}">
                <a16:creationId xmlns:a16="http://schemas.microsoft.com/office/drawing/2014/main" id="{C57DDB14-59FF-43F0-A5B8-F943CFA84B6B}"/>
              </a:ext>
            </a:extLst>
          </p:cNvPr>
          <p:cNvSpPr/>
          <p:nvPr/>
        </p:nvSpPr>
        <p:spPr>
          <a:xfrm>
            <a:off x="2016399" y="2002971"/>
            <a:ext cx="6635569" cy="574765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smtClean="0">
                <a:solidFill>
                  <a:srgbClr val="7030A0"/>
                </a:solidFill>
              </a:rPr>
              <a:t>A. 2 </a:t>
            </a:r>
            <a:r>
              <a:rPr lang="en-US" sz="3200" b="1" dirty="0" err="1" smtClean="0">
                <a:solidFill>
                  <a:srgbClr val="7030A0"/>
                </a:solidFill>
              </a:rPr>
              <a:t>chục</a:t>
            </a:r>
            <a:r>
              <a:rPr lang="en-US" sz="3200" b="1" dirty="0" smtClean="0">
                <a:solidFill>
                  <a:srgbClr val="7030A0"/>
                </a:solidFill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</a:rPr>
              <a:t>và</a:t>
            </a:r>
            <a:r>
              <a:rPr lang="en-US" sz="3200" b="1" dirty="0" smtClean="0">
                <a:solidFill>
                  <a:srgbClr val="7030A0"/>
                </a:solidFill>
              </a:rPr>
              <a:t> 7 </a:t>
            </a:r>
            <a:r>
              <a:rPr lang="en-US" sz="3200" b="1" dirty="0" err="1" smtClean="0">
                <a:solidFill>
                  <a:srgbClr val="7030A0"/>
                </a:solidFill>
              </a:rPr>
              <a:t>đơn</a:t>
            </a:r>
            <a:r>
              <a:rPr lang="en-US" sz="3200" b="1" dirty="0" smtClean="0">
                <a:solidFill>
                  <a:srgbClr val="7030A0"/>
                </a:solidFill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</a:rPr>
              <a:t>vị</a:t>
            </a:r>
            <a:endParaRPr lang="en-US" sz="3200" b="1" dirty="0">
              <a:solidFill>
                <a:srgbClr val="7030A0"/>
              </a:solidFill>
            </a:endParaRPr>
          </a:p>
        </p:txBody>
      </p:sp>
      <p:sp>
        <p:nvSpPr>
          <p:cNvPr id="13" name="Arrow: Pentagon 12">
            <a:extLst>
              <a:ext uri="{FF2B5EF4-FFF2-40B4-BE49-F238E27FC236}">
                <a16:creationId xmlns:a16="http://schemas.microsoft.com/office/drawing/2014/main" id="{D23DBB3E-C059-4C95-BA4D-14EB215371E1}"/>
              </a:ext>
            </a:extLst>
          </p:cNvPr>
          <p:cNvSpPr/>
          <p:nvPr/>
        </p:nvSpPr>
        <p:spPr>
          <a:xfrm>
            <a:off x="2016398" y="3429000"/>
            <a:ext cx="6635569" cy="574765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7030A0"/>
                </a:solidFill>
              </a:rPr>
              <a:t>C. </a:t>
            </a:r>
            <a:r>
              <a:rPr lang="en-US" sz="3200" b="1" dirty="0" smtClean="0">
                <a:solidFill>
                  <a:srgbClr val="7030A0"/>
                </a:solidFill>
              </a:rPr>
              <a:t>7 </a:t>
            </a:r>
            <a:r>
              <a:rPr lang="en-US" sz="3200" b="1" dirty="0" err="1" smtClean="0">
                <a:solidFill>
                  <a:srgbClr val="7030A0"/>
                </a:solidFill>
              </a:rPr>
              <a:t>chục</a:t>
            </a:r>
            <a:r>
              <a:rPr lang="en-US" sz="3200" b="1" dirty="0" smtClean="0">
                <a:solidFill>
                  <a:srgbClr val="7030A0"/>
                </a:solidFill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</a:rPr>
              <a:t>và</a:t>
            </a:r>
            <a:r>
              <a:rPr lang="en-US" sz="3200" b="1" dirty="0" smtClean="0">
                <a:solidFill>
                  <a:srgbClr val="7030A0"/>
                </a:solidFill>
              </a:rPr>
              <a:t> 2 </a:t>
            </a:r>
            <a:r>
              <a:rPr lang="en-US" sz="3200" b="1" dirty="0" err="1" smtClean="0">
                <a:solidFill>
                  <a:srgbClr val="7030A0"/>
                </a:solidFill>
              </a:rPr>
              <a:t>đơn</a:t>
            </a:r>
            <a:r>
              <a:rPr lang="en-US" sz="3200" b="1" dirty="0" smtClean="0">
                <a:solidFill>
                  <a:srgbClr val="7030A0"/>
                </a:solidFill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</a:rPr>
              <a:t>vị</a:t>
            </a:r>
            <a:endParaRPr lang="en-US" sz="3200" b="1" dirty="0">
              <a:solidFill>
                <a:srgbClr val="7030A0"/>
              </a:solidFill>
            </a:endParaRPr>
          </a:p>
        </p:txBody>
      </p:sp>
      <p:sp>
        <p:nvSpPr>
          <p:cNvPr id="14" name="Arrow: Pentagon 13">
            <a:extLst>
              <a:ext uri="{FF2B5EF4-FFF2-40B4-BE49-F238E27FC236}">
                <a16:creationId xmlns:a16="http://schemas.microsoft.com/office/drawing/2014/main" id="{E0489B79-CF00-4A69-A4C8-D55A1D195BF1}"/>
              </a:ext>
            </a:extLst>
          </p:cNvPr>
          <p:cNvSpPr/>
          <p:nvPr/>
        </p:nvSpPr>
        <p:spPr>
          <a:xfrm>
            <a:off x="2016398" y="2715985"/>
            <a:ext cx="6635569" cy="574765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7030A0"/>
                </a:solidFill>
              </a:rPr>
              <a:t>B. 7</a:t>
            </a:r>
            <a:r>
              <a:rPr lang="en-US" sz="3200" b="1" dirty="0" smtClean="0">
                <a:solidFill>
                  <a:srgbClr val="7030A0"/>
                </a:solidFill>
              </a:rPr>
              <a:t>0 </a:t>
            </a:r>
            <a:r>
              <a:rPr lang="en-US" sz="3200" b="1" dirty="0" err="1" smtClean="0">
                <a:solidFill>
                  <a:srgbClr val="7030A0"/>
                </a:solidFill>
              </a:rPr>
              <a:t>chục</a:t>
            </a:r>
            <a:r>
              <a:rPr lang="en-US" sz="3200" b="1" dirty="0" smtClean="0">
                <a:solidFill>
                  <a:srgbClr val="7030A0"/>
                </a:solidFill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</a:rPr>
              <a:t>và</a:t>
            </a:r>
            <a:r>
              <a:rPr lang="en-US" sz="3200" b="1" dirty="0" smtClean="0">
                <a:solidFill>
                  <a:srgbClr val="7030A0"/>
                </a:solidFill>
              </a:rPr>
              <a:t> 2 </a:t>
            </a:r>
            <a:r>
              <a:rPr lang="en-US" sz="3200" b="1" dirty="0" err="1" smtClean="0">
                <a:solidFill>
                  <a:srgbClr val="7030A0"/>
                </a:solidFill>
              </a:rPr>
              <a:t>đơn</a:t>
            </a:r>
            <a:r>
              <a:rPr lang="en-US" sz="3200" b="1" dirty="0" smtClean="0">
                <a:solidFill>
                  <a:srgbClr val="7030A0"/>
                </a:solidFill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</a:rPr>
              <a:t>vị</a:t>
            </a:r>
            <a:endParaRPr lang="en-US" sz="3200" b="1" dirty="0">
              <a:solidFill>
                <a:srgbClr val="7030A0"/>
              </a:solidFill>
            </a:endParaRPr>
          </a:p>
        </p:txBody>
      </p:sp>
      <p:sp>
        <p:nvSpPr>
          <p:cNvPr id="16" name="Arrow: Pentagon 15">
            <a:hlinkClick r:id="rId5" action="ppaction://hlinksldjump"/>
            <a:extLst>
              <a:ext uri="{FF2B5EF4-FFF2-40B4-BE49-F238E27FC236}">
                <a16:creationId xmlns:a16="http://schemas.microsoft.com/office/drawing/2014/main" id="{2C01868D-9CD3-4576-896C-6CC806843DAD}"/>
              </a:ext>
            </a:extLst>
          </p:cNvPr>
          <p:cNvSpPr/>
          <p:nvPr/>
        </p:nvSpPr>
        <p:spPr>
          <a:xfrm>
            <a:off x="5334183" y="4146369"/>
            <a:ext cx="2772227" cy="798285"/>
          </a:xfrm>
          <a:prstGeom prst="homePlat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</a:rPr>
              <a:t>NEXT</a:t>
            </a:r>
          </a:p>
        </p:txBody>
      </p:sp>
    </p:spTree>
    <p:extLst>
      <p:ext uri="{BB962C8B-B14F-4D97-AF65-F5344CB8AC3E}">
        <p14:creationId xmlns:p14="http://schemas.microsoft.com/office/powerpoint/2010/main" val="1290460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5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"/>
                            </p:stCondLst>
                            <p:childTnLst>
                              <p:par>
                                <p:cTn id="2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50"/>
                            </p:stCondLst>
                            <p:childTnLst>
                              <p:par>
                                <p:cTn id="33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"/>
                            </p:stCondLst>
                            <p:childTnLst>
                              <p:par>
                                <p:cTn id="4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50"/>
                            </p:stCondLst>
                            <p:childTnLst>
                              <p:par>
                                <p:cTn id="52" presetID="49" presetClass="entr" presetSubtype="0" decel="10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"/>
                            </p:stCondLst>
                            <p:childTnLst>
                              <p:par>
                                <p:cTn id="6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50"/>
                            </p:stCondLst>
                            <p:childTnLst>
                              <p:par>
                                <p:cTn id="71" presetID="49" presetClass="entr" presetSubtype="0" decel="10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6" grpId="0" animBg="1"/>
      <p:bldP spid="16" grpId="1" animBg="1"/>
      <p:bldP spid="16" grpId="2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ugo1">
            <a:hlinkClick r:id="" action="ppaction://media"/>
            <a:extLst>
              <a:ext uri="{FF2B5EF4-FFF2-40B4-BE49-F238E27FC236}">
                <a16:creationId xmlns:a16="http://schemas.microsoft.com/office/drawing/2014/main" id="{B2B039CB-E3A6-46AE-84C3-0DFF9CD38B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Arrow: Pentagon 4">
            <a:hlinkClick r:id="rId5" action="ppaction://hlinksldjump"/>
            <a:extLst>
              <a:ext uri="{FF2B5EF4-FFF2-40B4-BE49-F238E27FC236}">
                <a16:creationId xmlns:a16="http://schemas.microsoft.com/office/drawing/2014/main" id="{E65449D9-AA32-447A-8AAE-AAF0F5CCBD7D}"/>
              </a:ext>
            </a:extLst>
          </p:cNvPr>
          <p:cNvSpPr/>
          <p:nvPr/>
        </p:nvSpPr>
        <p:spPr>
          <a:xfrm flipH="1">
            <a:off x="1669145" y="130630"/>
            <a:ext cx="2772227" cy="798285"/>
          </a:xfrm>
          <a:prstGeom prst="homePlat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</a:rPr>
              <a:t>BACK</a:t>
            </a:r>
          </a:p>
        </p:txBody>
      </p:sp>
    </p:spTree>
    <p:extLst>
      <p:ext uri="{BB962C8B-B14F-4D97-AF65-F5344CB8AC3E}">
        <p14:creationId xmlns:p14="http://schemas.microsoft.com/office/powerpoint/2010/main" val="3440655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86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ugo2">
            <a:hlinkClick r:id="" action="ppaction://media"/>
            <a:extLst>
              <a:ext uri="{FF2B5EF4-FFF2-40B4-BE49-F238E27FC236}">
                <a16:creationId xmlns:a16="http://schemas.microsoft.com/office/drawing/2014/main" id="{F5521847-6AB7-4AA5-9294-1FD0333B4F8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Arrow: Pentagon 4">
            <a:hlinkClick r:id="rId5" action="ppaction://hlinksldjump"/>
            <a:extLst>
              <a:ext uri="{FF2B5EF4-FFF2-40B4-BE49-F238E27FC236}">
                <a16:creationId xmlns:a16="http://schemas.microsoft.com/office/drawing/2014/main" id="{25B5A5F3-DD2E-4A2F-AFA7-4754958F4DD5}"/>
              </a:ext>
            </a:extLst>
          </p:cNvPr>
          <p:cNvSpPr/>
          <p:nvPr/>
        </p:nvSpPr>
        <p:spPr>
          <a:xfrm flipH="1">
            <a:off x="1669145" y="130630"/>
            <a:ext cx="2772227" cy="798285"/>
          </a:xfrm>
          <a:prstGeom prst="homePlat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</a:rPr>
              <a:t>BACK</a:t>
            </a:r>
          </a:p>
        </p:txBody>
      </p:sp>
    </p:spTree>
    <p:extLst>
      <p:ext uri="{BB962C8B-B14F-4D97-AF65-F5344CB8AC3E}">
        <p14:creationId xmlns:p14="http://schemas.microsoft.com/office/powerpoint/2010/main" val="2585137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938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AA79ACA-B0A8-8B31-5C9E-B8A8A844FB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15240"/>
            <a:ext cx="12192000" cy="6896532"/>
          </a:xfrm>
          <a:prstGeom prst="rect">
            <a:avLst/>
          </a:prstGeom>
        </p:spPr>
      </p:pic>
      <p:sp>
        <p:nvSpPr>
          <p:cNvPr id="6" name="Rectangle 5">
            <a:hlinkClick r:id="rId4" action="ppaction://hlinksldjump"/>
            <a:extLst>
              <a:ext uri="{FF2B5EF4-FFF2-40B4-BE49-F238E27FC236}">
                <a16:creationId xmlns:a16="http://schemas.microsoft.com/office/drawing/2014/main" id="{8837FB28-9FD8-450C-823C-020C35D39319}"/>
              </a:ext>
            </a:extLst>
          </p:cNvPr>
          <p:cNvSpPr/>
          <p:nvPr/>
        </p:nvSpPr>
        <p:spPr>
          <a:xfrm>
            <a:off x="4718686" y="5319486"/>
            <a:ext cx="837474" cy="837474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200" b="1"/>
              <a:t>A</a:t>
            </a:r>
          </a:p>
        </p:txBody>
      </p:sp>
      <p:sp>
        <p:nvSpPr>
          <p:cNvPr id="9" name="Rectangle 8">
            <a:hlinkClick r:id="rId5" action="ppaction://hlinksldjump"/>
            <a:extLst>
              <a:ext uri="{FF2B5EF4-FFF2-40B4-BE49-F238E27FC236}">
                <a16:creationId xmlns:a16="http://schemas.microsoft.com/office/drawing/2014/main" id="{80DD7C02-37F0-4E48-9A4C-E5E6CAF0BEDD}"/>
              </a:ext>
            </a:extLst>
          </p:cNvPr>
          <p:cNvSpPr/>
          <p:nvPr/>
        </p:nvSpPr>
        <p:spPr>
          <a:xfrm>
            <a:off x="6400800" y="5319486"/>
            <a:ext cx="837474" cy="837474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200" b="1"/>
              <a:t>B</a:t>
            </a:r>
          </a:p>
        </p:txBody>
      </p:sp>
      <p:sp>
        <p:nvSpPr>
          <p:cNvPr id="10" name="Rectangle 9">
            <a:hlinkClick r:id="rId5" action="ppaction://hlinksldjump"/>
            <a:extLst>
              <a:ext uri="{FF2B5EF4-FFF2-40B4-BE49-F238E27FC236}">
                <a16:creationId xmlns:a16="http://schemas.microsoft.com/office/drawing/2014/main" id="{F8187096-9889-4519-857B-9AB32715DF3A}"/>
              </a:ext>
            </a:extLst>
          </p:cNvPr>
          <p:cNvSpPr/>
          <p:nvPr/>
        </p:nvSpPr>
        <p:spPr>
          <a:xfrm>
            <a:off x="8121650" y="5319486"/>
            <a:ext cx="837474" cy="837474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200" b="1" dirty="0"/>
              <a:t>C</a:t>
            </a:r>
          </a:p>
        </p:txBody>
      </p:sp>
      <p:sp>
        <p:nvSpPr>
          <p:cNvPr id="11" name="Arrow: Pentagon 10">
            <a:extLst>
              <a:ext uri="{FF2B5EF4-FFF2-40B4-BE49-F238E27FC236}">
                <a16:creationId xmlns:a16="http://schemas.microsoft.com/office/drawing/2014/main" id="{DD652DBC-F0BE-4154-A824-0D386052EB2C}"/>
              </a:ext>
            </a:extLst>
          </p:cNvPr>
          <p:cNvSpPr/>
          <p:nvPr/>
        </p:nvSpPr>
        <p:spPr>
          <a:xfrm>
            <a:off x="1843314" y="159658"/>
            <a:ext cx="8505372" cy="1748899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rgbClr val="002060"/>
                </a:solidFill>
              </a:rPr>
              <a:t>Câu</a:t>
            </a:r>
            <a:r>
              <a:rPr lang="en-US" sz="3200" b="1" dirty="0">
                <a:solidFill>
                  <a:srgbClr val="002060"/>
                </a:solidFill>
              </a:rPr>
              <a:t> 2: </a:t>
            </a:r>
            <a:r>
              <a:rPr lang="en-US" sz="3200" b="1" dirty="0" err="1" smtClean="0">
                <a:solidFill>
                  <a:srgbClr val="002060"/>
                </a:solidFill>
              </a:rPr>
              <a:t>Tính</a:t>
            </a:r>
            <a:r>
              <a:rPr lang="en-US" sz="3200" b="1" dirty="0" smtClean="0">
                <a:solidFill>
                  <a:srgbClr val="002060"/>
                </a:solidFill>
              </a:rPr>
              <a:t>:  67 – 4 = ? </a:t>
            </a:r>
            <a:endParaRPr lang="en-US" sz="3200" b="1" dirty="0">
              <a:solidFill>
                <a:srgbClr val="002060"/>
              </a:solidFill>
            </a:endParaRPr>
          </a:p>
        </p:txBody>
      </p:sp>
      <p:sp>
        <p:nvSpPr>
          <p:cNvPr id="12" name="Arrow: Pentagon 11">
            <a:extLst>
              <a:ext uri="{FF2B5EF4-FFF2-40B4-BE49-F238E27FC236}">
                <a16:creationId xmlns:a16="http://schemas.microsoft.com/office/drawing/2014/main" id="{C57DDB14-59FF-43F0-A5B8-F943CFA84B6B}"/>
              </a:ext>
            </a:extLst>
          </p:cNvPr>
          <p:cNvSpPr/>
          <p:nvPr/>
        </p:nvSpPr>
        <p:spPr>
          <a:xfrm>
            <a:off x="1904456" y="3429000"/>
            <a:ext cx="6635569" cy="574765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7030A0"/>
                </a:solidFill>
              </a:rPr>
              <a:t>C. </a:t>
            </a:r>
            <a:r>
              <a:rPr lang="en-US" sz="3200" b="1" dirty="0" smtClean="0">
                <a:solidFill>
                  <a:srgbClr val="7030A0"/>
                </a:solidFill>
              </a:rPr>
              <a:t>61</a:t>
            </a:r>
            <a:endParaRPr lang="en-US" sz="3200" b="1" dirty="0">
              <a:solidFill>
                <a:srgbClr val="7030A0"/>
              </a:solidFill>
            </a:endParaRPr>
          </a:p>
        </p:txBody>
      </p:sp>
      <p:sp>
        <p:nvSpPr>
          <p:cNvPr id="13" name="Arrow: Pentagon 12">
            <a:extLst>
              <a:ext uri="{FF2B5EF4-FFF2-40B4-BE49-F238E27FC236}">
                <a16:creationId xmlns:a16="http://schemas.microsoft.com/office/drawing/2014/main" id="{D23DBB3E-C059-4C95-BA4D-14EB215371E1}"/>
              </a:ext>
            </a:extLst>
          </p:cNvPr>
          <p:cNvSpPr/>
          <p:nvPr/>
        </p:nvSpPr>
        <p:spPr>
          <a:xfrm>
            <a:off x="1904455" y="1967955"/>
            <a:ext cx="6635569" cy="574765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7030A0"/>
                </a:solidFill>
              </a:rPr>
              <a:t>A. </a:t>
            </a:r>
            <a:r>
              <a:rPr lang="en-US" sz="3200" b="1" dirty="0" smtClean="0">
                <a:solidFill>
                  <a:srgbClr val="7030A0"/>
                </a:solidFill>
              </a:rPr>
              <a:t>63</a:t>
            </a:r>
            <a:endParaRPr lang="en-US" sz="3200" b="1" dirty="0">
              <a:solidFill>
                <a:srgbClr val="7030A0"/>
              </a:solidFill>
            </a:endParaRPr>
          </a:p>
        </p:txBody>
      </p:sp>
      <p:sp>
        <p:nvSpPr>
          <p:cNvPr id="14" name="Arrow: Pentagon 13">
            <a:extLst>
              <a:ext uri="{FF2B5EF4-FFF2-40B4-BE49-F238E27FC236}">
                <a16:creationId xmlns:a16="http://schemas.microsoft.com/office/drawing/2014/main" id="{E0489B79-CF00-4A69-A4C8-D55A1D195BF1}"/>
              </a:ext>
            </a:extLst>
          </p:cNvPr>
          <p:cNvSpPr/>
          <p:nvPr/>
        </p:nvSpPr>
        <p:spPr>
          <a:xfrm>
            <a:off x="1904457" y="2693849"/>
            <a:ext cx="6635569" cy="574765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7030A0"/>
                </a:solidFill>
              </a:rPr>
              <a:t>B. </a:t>
            </a:r>
            <a:r>
              <a:rPr lang="en-US" sz="3200" b="1" dirty="0" smtClean="0">
                <a:solidFill>
                  <a:srgbClr val="7030A0"/>
                </a:solidFill>
              </a:rPr>
              <a:t>64</a:t>
            </a:r>
            <a:endParaRPr lang="en-US" sz="3200" b="1" dirty="0">
              <a:solidFill>
                <a:srgbClr val="7030A0"/>
              </a:solidFill>
            </a:endParaRPr>
          </a:p>
        </p:txBody>
      </p:sp>
      <p:sp>
        <p:nvSpPr>
          <p:cNvPr id="16" name="Arrow: Pentagon 15">
            <a:hlinkClick r:id="rId6" action="ppaction://hlinksldjump"/>
            <a:extLst>
              <a:ext uri="{FF2B5EF4-FFF2-40B4-BE49-F238E27FC236}">
                <a16:creationId xmlns:a16="http://schemas.microsoft.com/office/drawing/2014/main" id="{2C01868D-9CD3-4576-896C-6CC806843DAD}"/>
              </a:ext>
            </a:extLst>
          </p:cNvPr>
          <p:cNvSpPr/>
          <p:nvPr/>
        </p:nvSpPr>
        <p:spPr>
          <a:xfrm>
            <a:off x="5334183" y="4146369"/>
            <a:ext cx="2772227" cy="798285"/>
          </a:xfrm>
          <a:prstGeom prst="homePlat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</a:rPr>
              <a:t>NEXT</a:t>
            </a:r>
          </a:p>
        </p:txBody>
      </p:sp>
    </p:spTree>
    <p:extLst>
      <p:ext uri="{BB962C8B-B14F-4D97-AF65-F5344CB8AC3E}">
        <p14:creationId xmlns:p14="http://schemas.microsoft.com/office/powerpoint/2010/main" val="1646448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5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"/>
                            </p:stCondLst>
                            <p:childTnLst>
                              <p:par>
                                <p:cTn id="2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50"/>
                            </p:stCondLst>
                            <p:childTnLst>
                              <p:par>
                                <p:cTn id="33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"/>
                            </p:stCondLst>
                            <p:childTnLst>
                              <p:par>
                                <p:cTn id="4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50"/>
                            </p:stCondLst>
                            <p:childTnLst>
                              <p:par>
                                <p:cTn id="52" presetID="49" presetClass="entr" presetSubtype="0" decel="10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"/>
                            </p:stCondLst>
                            <p:childTnLst>
                              <p:par>
                                <p:cTn id="6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50"/>
                            </p:stCondLst>
                            <p:childTnLst>
                              <p:par>
                                <p:cTn id="71" presetID="49" presetClass="entr" presetSubtype="0" decel="10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6" grpId="0" animBg="1"/>
      <p:bldP spid="16" grpId="1" animBg="1"/>
      <p:bldP spid="16" grpId="2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ugo1">
            <a:hlinkClick r:id="" action="ppaction://media"/>
            <a:extLst>
              <a:ext uri="{FF2B5EF4-FFF2-40B4-BE49-F238E27FC236}">
                <a16:creationId xmlns:a16="http://schemas.microsoft.com/office/drawing/2014/main" id="{50518CDE-6FDC-4E91-AB5A-9BB4D87E29D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Arrow: Pentagon 4">
            <a:hlinkClick r:id="rId5" action="ppaction://hlinksldjump"/>
            <a:extLst>
              <a:ext uri="{FF2B5EF4-FFF2-40B4-BE49-F238E27FC236}">
                <a16:creationId xmlns:a16="http://schemas.microsoft.com/office/drawing/2014/main" id="{E65449D9-AA32-447A-8AAE-AAF0F5CCBD7D}"/>
              </a:ext>
            </a:extLst>
          </p:cNvPr>
          <p:cNvSpPr/>
          <p:nvPr/>
        </p:nvSpPr>
        <p:spPr>
          <a:xfrm flipH="1">
            <a:off x="1669145" y="130630"/>
            <a:ext cx="2772227" cy="798285"/>
          </a:xfrm>
          <a:prstGeom prst="homePlat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</a:rPr>
              <a:t>BACK</a:t>
            </a:r>
          </a:p>
        </p:txBody>
      </p:sp>
    </p:spTree>
    <p:extLst>
      <p:ext uri="{BB962C8B-B14F-4D97-AF65-F5344CB8AC3E}">
        <p14:creationId xmlns:p14="http://schemas.microsoft.com/office/powerpoint/2010/main" val="274898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86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ugo2">
            <a:hlinkClick r:id="" action="ppaction://media"/>
            <a:extLst>
              <a:ext uri="{FF2B5EF4-FFF2-40B4-BE49-F238E27FC236}">
                <a16:creationId xmlns:a16="http://schemas.microsoft.com/office/drawing/2014/main" id="{B2D34902-047E-4F95-B906-37342D8480A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Arrow: Pentagon 4">
            <a:hlinkClick r:id="rId5" action="ppaction://hlinksldjump"/>
            <a:extLst>
              <a:ext uri="{FF2B5EF4-FFF2-40B4-BE49-F238E27FC236}">
                <a16:creationId xmlns:a16="http://schemas.microsoft.com/office/drawing/2014/main" id="{25B5A5F3-DD2E-4A2F-AFA7-4754958F4DD5}"/>
              </a:ext>
            </a:extLst>
          </p:cNvPr>
          <p:cNvSpPr/>
          <p:nvPr/>
        </p:nvSpPr>
        <p:spPr>
          <a:xfrm flipH="1">
            <a:off x="1669145" y="130630"/>
            <a:ext cx="2772227" cy="798285"/>
          </a:xfrm>
          <a:prstGeom prst="homePlat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</a:rPr>
              <a:t>BACK</a:t>
            </a:r>
          </a:p>
        </p:txBody>
      </p:sp>
    </p:spTree>
    <p:extLst>
      <p:ext uri="{BB962C8B-B14F-4D97-AF65-F5344CB8AC3E}">
        <p14:creationId xmlns:p14="http://schemas.microsoft.com/office/powerpoint/2010/main" val="3742124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93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9Slide - 2021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BD45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74</TotalTime>
  <Words>455</Words>
  <Application>Microsoft Office PowerPoint</Application>
  <PresentationFormat>Widescreen</PresentationFormat>
  <Paragraphs>214</Paragraphs>
  <Slides>26</Slides>
  <Notes>0</Notes>
  <HiddenSlides>0</HiddenSlides>
  <MMClips>8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7" baseType="lpstr">
      <vt:lpstr>#9Slide07 SVNAppleberry</vt:lpstr>
      <vt:lpstr>#9Slide07 SVNPosterizer KG Inli</vt:lpstr>
      <vt:lpstr>Arial</vt:lpstr>
      <vt:lpstr>Arial-Rounded</vt:lpstr>
      <vt:lpstr>Calibri</vt:lpstr>
      <vt:lpstr>Calibri Light</vt:lpstr>
      <vt:lpstr>等线</vt:lpstr>
      <vt:lpstr>Quicksand</vt:lpstr>
      <vt:lpstr>思源黑体旧字形 Extra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PHAM DUYEN</dc:creator>
  <dc:description>9Slide.vn</dc:description>
  <cp:lastModifiedBy>ASUS</cp:lastModifiedBy>
  <cp:revision>53</cp:revision>
  <dcterms:created xsi:type="dcterms:W3CDTF">2021-11-18T08:18:08Z</dcterms:created>
  <dcterms:modified xsi:type="dcterms:W3CDTF">2023-03-20T03:55:25Z</dcterms:modified>
  <cp:category>9Slide.vn</cp:category>
</cp:coreProperties>
</file>